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60" r:id="rId4"/>
    <p:sldId id="273" r:id="rId5"/>
    <p:sldId id="276" r:id="rId6"/>
    <p:sldId id="277" r:id="rId7"/>
    <p:sldId id="278" r:id="rId8"/>
    <p:sldId id="279" r:id="rId9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omic Sans MS" panose="030F0702030302020204" pitchFamily="66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8F8F8"/>
    <a:srgbClr val="000000"/>
    <a:srgbClr val="6600CC"/>
    <a:srgbClr val="009900"/>
    <a:srgbClr val="FF3300"/>
    <a:srgbClr val="33CC33"/>
    <a:srgbClr val="9973FF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 autoAdjust="0"/>
  </p:normalViewPr>
  <p:slideViewPr>
    <p:cSldViewPr>
      <p:cViewPr varScale="1">
        <p:scale>
          <a:sx n="68" d="100"/>
          <a:sy n="68" d="100"/>
        </p:scale>
        <p:origin x="1240" y="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2" name="Freeform 50">
            <a:extLst>
              <a:ext uri="{FF2B5EF4-FFF2-40B4-BE49-F238E27FC236}">
                <a16:creationId xmlns:a16="http://schemas.microsoft.com/office/drawing/2014/main" id="{BC67CA5F-E1A0-4993-BE23-CDCD2C55CBB0}"/>
              </a:ext>
            </a:extLst>
          </p:cNvPr>
          <p:cNvSpPr>
            <a:spLocks/>
          </p:cNvSpPr>
          <p:nvPr/>
        </p:nvSpPr>
        <p:spPr bwMode="blackWhite">
          <a:xfrm>
            <a:off x="20638" y="12700"/>
            <a:ext cx="8896350" cy="6780213"/>
          </a:xfrm>
          <a:custGeom>
            <a:avLst/>
            <a:gdLst>
              <a:gd name="T0" fmla="*/ 2822 w 3985"/>
              <a:gd name="T1" fmla="*/ 0 h 3619"/>
              <a:gd name="T2" fmla="*/ 0 w 3985"/>
              <a:gd name="T3" fmla="*/ 975 h 3619"/>
              <a:gd name="T4" fmla="*/ 2169 w 3985"/>
              <a:gd name="T5" fmla="*/ 3619 h 3619"/>
              <a:gd name="T6" fmla="*/ 3985 w 3985"/>
              <a:gd name="T7" fmla="*/ 1125 h 3619"/>
              <a:gd name="T8" fmla="*/ 2822 w 3985"/>
              <a:gd name="T9" fmla="*/ 0 h 3619"/>
              <a:gd name="T10" fmla="*/ 2822 w 3985"/>
              <a:gd name="T11" fmla="*/ 0 h 36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985" h="3619">
                <a:moveTo>
                  <a:pt x="2822" y="0"/>
                </a:moveTo>
                <a:lnTo>
                  <a:pt x="0" y="975"/>
                </a:lnTo>
                <a:lnTo>
                  <a:pt x="2169" y="3619"/>
                </a:lnTo>
                <a:lnTo>
                  <a:pt x="3985" y="1125"/>
                </a:lnTo>
                <a:lnTo>
                  <a:pt x="2822" y="0"/>
                </a:lnTo>
                <a:lnTo>
                  <a:pt x="2822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4" name="Rectangle 2">
            <a:extLst>
              <a:ext uri="{FF2B5EF4-FFF2-40B4-BE49-F238E27FC236}">
                <a16:creationId xmlns:a16="http://schemas.microsoft.com/office/drawing/2014/main" id="{D5651B4F-1675-443B-BB8B-0646C51249D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1371600" y="1511300"/>
            <a:ext cx="6400800" cy="2273300"/>
          </a:xfrm>
          <a:effectLst>
            <a:outerShdw dist="45791" dir="2021404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3300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en-US" altLang="en-US" noProof="0"/>
              <a:t>Click to edit Master title style</a:t>
            </a: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40DFC2FE-4AE6-457D-A89F-750502F6C874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549400" y="4051300"/>
            <a:ext cx="6032500" cy="1003300"/>
          </a:xfrm>
        </p:spPr>
        <p:txBody>
          <a:bodyPr/>
          <a:lstStyle>
            <a:lvl1pPr marL="0" indent="0" algn="ctr">
              <a:buFontTx/>
              <a:buNone/>
              <a:defRPr sz="28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en-US" altLang="en-US" noProof="0"/>
              <a:t>Click to edit Master subtitle style</a:t>
            </a:r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520CC74E-A563-4EA9-8865-1F9995B2503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077" name="Rectangle 5">
            <a:extLst>
              <a:ext uri="{FF2B5EF4-FFF2-40B4-BE49-F238E27FC236}">
                <a16:creationId xmlns:a16="http://schemas.microsoft.com/office/drawing/2014/main" id="{DBA9B8DB-535C-4C84-A0DC-A74540C05F14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078" name="Rectangle 6">
            <a:extLst>
              <a:ext uri="{FF2B5EF4-FFF2-40B4-BE49-F238E27FC236}">
                <a16:creationId xmlns:a16="http://schemas.microsoft.com/office/drawing/2014/main" id="{D08BBF23-557C-4188-B89B-C780CE5CC90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4704EDDC-6D9C-42CA-80BD-89EBA894B630}" type="slidenum">
              <a:rPr lang="en-US" altLang="en-US"/>
              <a:pPr/>
              <a:t>‹#›</a:t>
            </a:fld>
            <a:endParaRPr lang="en-US" altLang="en-US"/>
          </a:p>
        </p:txBody>
      </p:sp>
      <p:grpSp>
        <p:nvGrpSpPr>
          <p:cNvPr id="3132" name="Group 60">
            <a:extLst>
              <a:ext uri="{FF2B5EF4-FFF2-40B4-BE49-F238E27FC236}">
                <a16:creationId xmlns:a16="http://schemas.microsoft.com/office/drawing/2014/main" id="{ECACF34A-3187-4604-87FD-5F583B37C8F9}"/>
              </a:ext>
            </a:extLst>
          </p:cNvPr>
          <p:cNvGrpSpPr>
            <a:grpSpLocks/>
          </p:cNvGrpSpPr>
          <p:nvPr/>
        </p:nvGrpSpPr>
        <p:grpSpPr bwMode="auto">
          <a:xfrm>
            <a:off x="195263" y="234950"/>
            <a:ext cx="3787775" cy="1778000"/>
            <a:chOff x="123" y="148"/>
            <a:chExt cx="2386" cy="1120"/>
          </a:xfrm>
        </p:grpSpPr>
        <p:sp>
          <p:nvSpPr>
            <p:cNvPr id="3100" name="Freeform 28">
              <a:extLst>
                <a:ext uri="{FF2B5EF4-FFF2-40B4-BE49-F238E27FC236}">
                  <a16:creationId xmlns:a16="http://schemas.microsoft.com/office/drawing/2014/main" id="{10BE20E0-7D40-4871-9EA9-D00AD008F5B4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77" y="177"/>
              <a:ext cx="2250" cy="1017"/>
            </a:xfrm>
            <a:custGeom>
              <a:avLst/>
              <a:gdLst>
                <a:gd name="T0" fmla="*/ 794 w 794"/>
                <a:gd name="T1" fmla="*/ 395 h 414"/>
                <a:gd name="T2" fmla="*/ 710 w 794"/>
                <a:gd name="T3" fmla="*/ 318 h 414"/>
                <a:gd name="T4" fmla="*/ 556 w 794"/>
                <a:gd name="T5" fmla="*/ 210 h 414"/>
                <a:gd name="T6" fmla="*/ 71 w 794"/>
                <a:gd name="T7" fmla="*/ 0 h 414"/>
                <a:gd name="T8" fmla="*/ 23 w 794"/>
                <a:gd name="T9" fmla="*/ 20 h 414"/>
                <a:gd name="T10" fmla="*/ 0 w 794"/>
                <a:gd name="T11" fmla="*/ 83 h 414"/>
                <a:gd name="T12" fmla="*/ 28 w 794"/>
                <a:gd name="T13" fmla="*/ 155 h 414"/>
                <a:gd name="T14" fmla="*/ 570 w 794"/>
                <a:gd name="T15" fmla="*/ 409 h 414"/>
                <a:gd name="T16" fmla="*/ 689 w 794"/>
                <a:gd name="T17" fmla="*/ 393 h 414"/>
                <a:gd name="T18" fmla="*/ 785 w 794"/>
                <a:gd name="T19" fmla="*/ 414 h 414"/>
                <a:gd name="T20" fmla="*/ 794 w 794"/>
                <a:gd name="T21" fmla="*/ 395 h 414"/>
                <a:gd name="T22" fmla="*/ 794 w 794"/>
                <a:gd name="T23" fmla="*/ 395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01" name="Freeform 29">
              <a:extLst>
                <a:ext uri="{FF2B5EF4-FFF2-40B4-BE49-F238E27FC236}">
                  <a16:creationId xmlns:a16="http://schemas.microsoft.com/office/drawing/2014/main" id="{1557D473-3D23-47A0-A8E3-A95D6BCC5FCD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66" y="261"/>
              <a:ext cx="2244" cy="1007"/>
            </a:xfrm>
            <a:custGeom>
              <a:avLst/>
              <a:gdLst>
                <a:gd name="T0" fmla="*/ 137 w 1586"/>
                <a:gd name="T1" fmla="*/ 0 h 821"/>
                <a:gd name="T2" fmla="*/ 1331 w 1586"/>
                <a:gd name="T3" fmla="*/ 519 h 821"/>
                <a:gd name="T4" fmla="*/ 1428 w 1586"/>
                <a:gd name="T5" fmla="*/ 638 h 821"/>
                <a:gd name="T6" fmla="*/ 1586 w 1586"/>
                <a:gd name="T7" fmla="*/ 792 h 821"/>
                <a:gd name="T8" fmla="*/ 1565 w 1586"/>
                <a:gd name="T9" fmla="*/ 821 h 821"/>
                <a:gd name="T10" fmla="*/ 1350 w 1586"/>
                <a:gd name="T11" fmla="*/ 787 h 821"/>
                <a:gd name="T12" fmla="*/ 1145 w 1586"/>
                <a:gd name="T13" fmla="*/ 811 h 821"/>
                <a:gd name="T14" fmla="*/ 42 w 1586"/>
                <a:gd name="T15" fmla="*/ 298 h 821"/>
                <a:gd name="T16" fmla="*/ 0 w 1586"/>
                <a:gd name="T17" fmla="*/ 150 h 821"/>
                <a:gd name="T18" fmla="*/ 46 w 1586"/>
                <a:gd name="T19" fmla="*/ 32 h 821"/>
                <a:gd name="T20" fmla="*/ 137 w 1586"/>
                <a:gd name="T21" fmla="*/ 0 h 821"/>
                <a:gd name="T22" fmla="*/ 137 w 1586"/>
                <a:gd name="T23" fmla="*/ 0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02" name="Freeform 30">
              <a:extLst>
                <a:ext uri="{FF2B5EF4-FFF2-40B4-BE49-F238E27FC236}">
                  <a16:creationId xmlns:a16="http://schemas.microsoft.com/office/drawing/2014/main" id="{C642EEF8-14EA-450F-B766-F1952A6F8BC2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474" y="344"/>
              <a:ext cx="1488" cy="919"/>
            </a:xfrm>
            <a:custGeom>
              <a:avLst/>
              <a:gdLst>
                <a:gd name="T0" fmla="*/ 0 w 1049"/>
                <a:gd name="T1" fmla="*/ 325 h 747"/>
                <a:gd name="T2" fmla="*/ 922 w 1049"/>
                <a:gd name="T3" fmla="*/ 747 h 747"/>
                <a:gd name="T4" fmla="*/ 939 w 1049"/>
                <a:gd name="T5" fmla="*/ 534 h 747"/>
                <a:gd name="T6" fmla="*/ 1049 w 1049"/>
                <a:gd name="T7" fmla="*/ 422 h 747"/>
                <a:gd name="T8" fmla="*/ 78 w 1049"/>
                <a:gd name="T9" fmla="*/ 0 h 747"/>
                <a:gd name="T10" fmla="*/ 0 w 1049"/>
                <a:gd name="T11" fmla="*/ 127 h 747"/>
                <a:gd name="T12" fmla="*/ 0 w 1049"/>
                <a:gd name="T13" fmla="*/ 325 h 747"/>
                <a:gd name="T14" fmla="*/ 0 w 1049"/>
                <a:gd name="T15" fmla="*/ 325 h 7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129" name="Group 57">
              <a:extLst>
                <a:ext uri="{FF2B5EF4-FFF2-40B4-BE49-F238E27FC236}">
                  <a16:creationId xmlns:a16="http://schemas.microsoft.com/office/drawing/2014/main" id="{BDD4F6ED-D1F8-4E9C-9FB2-A9E4E94F4BA2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123" y="148"/>
              <a:ext cx="2386" cy="1081"/>
              <a:chOff x="123" y="148"/>
              <a:chExt cx="2386" cy="1081"/>
            </a:xfrm>
          </p:grpSpPr>
          <p:sp>
            <p:nvSpPr>
              <p:cNvPr id="3103" name="Freeform 31">
                <a:extLst>
                  <a:ext uri="{FF2B5EF4-FFF2-40B4-BE49-F238E27FC236}">
                    <a16:creationId xmlns:a16="http://schemas.microsoft.com/office/drawing/2014/main" id="{52E5D72B-43E8-4163-831D-E7F930180321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2005" y="934"/>
                <a:ext cx="212" cy="214"/>
              </a:xfrm>
              <a:custGeom>
                <a:avLst/>
                <a:gdLst>
                  <a:gd name="T0" fmla="*/ 110 w 150"/>
                  <a:gd name="T1" fmla="*/ 0 h 173"/>
                  <a:gd name="T2" fmla="*/ 40 w 150"/>
                  <a:gd name="T3" fmla="*/ 66 h 173"/>
                  <a:gd name="T4" fmla="*/ 0 w 150"/>
                  <a:gd name="T5" fmla="*/ 173 h 173"/>
                  <a:gd name="T6" fmla="*/ 80 w 150"/>
                  <a:gd name="T7" fmla="*/ 160 h 173"/>
                  <a:gd name="T8" fmla="*/ 103 w 150"/>
                  <a:gd name="T9" fmla="*/ 84 h 173"/>
                  <a:gd name="T10" fmla="*/ 150 w 150"/>
                  <a:gd name="T11" fmla="*/ 27 h 173"/>
                  <a:gd name="T12" fmla="*/ 110 w 150"/>
                  <a:gd name="T13" fmla="*/ 0 h 173"/>
                  <a:gd name="T14" fmla="*/ 110 w 150"/>
                  <a:gd name="T15" fmla="*/ 0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04" name="Freeform 32">
                <a:extLst>
                  <a:ext uri="{FF2B5EF4-FFF2-40B4-BE49-F238E27FC236}">
                    <a16:creationId xmlns:a16="http://schemas.microsoft.com/office/drawing/2014/main" id="{41257FCC-EB7F-4BC0-A92F-5B40D279C2EC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123" y="148"/>
                <a:ext cx="2386" cy="1081"/>
              </a:xfrm>
              <a:custGeom>
                <a:avLst/>
                <a:gdLst>
                  <a:gd name="T0" fmla="*/ 156 w 1684"/>
                  <a:gd name="T1" fmla="*/ 0 h 880"/>
                  <a:gd name="T2" fmla="*/ 63 w 1684"/>
                  <a:gd name="T3" fmla="*/ 52 h 880"/>
                  <a:gd name="T4" fmla="*/ 0 w 1684"/>
                  <a:gd name="T5" fmla="*/ 208 h 880"/>
                  <a:gd name="T6" fmla="*/ 67 w 1684"/>
                  <a:gd name="T7" fmla="*/ 358 h 880"/>
                  <a:gd name="T8" fmla="*/ 1182 w 1684"/>
                  <a:gd name="T9" fmla="*/ 867 h 880"/>
                  <a:gd name="T10" fmla="*/ 1422 w 1684"/>
                  <a:gd name="T11" fmla="*/ 835 h 880"/>
                  <a:gd name="T12" fmla="*/ 1616 w 1684"/>
                  <a:gd name="T13" fmla="*/ 880 h 880"/>
                  <a:gd name="T14" fmla="*/ 1684 w 1684"/>
                  <a:gd name="T15" fmla="*/ 808 h 880"/>
                  <a:gd name="T16" fmla="*/ 1502 w 1684"/>
                  <a:gd name="T17" fmla="*/ 664 h 880"/>
                  <a:gd name="T18" fmla="*/ 1428 w 1684"/>
                  <a:gd name="T19" fmla="*/ 512 h 880"/>
                  <a:gd name="T20" fmla="*/ 1369 w 1684"/>
                  <a:gd name="T21" fmla="*/ 527 h 880"/>
                  <a:gd name="T22" fmla="*/ 1439 w 1684"/>
                  <a:gd name="T23" fmla="*/ 664 h 880"/>
                  <a:gd name="T24" fmla="*/ 1578 w 1684"/>
                  <a:gd name="T25" fmla="*/ 810 h 880"/>
                  <a:gd name="T26" fmla="*/ 1413 w 1684"/>
                  <a:gd name="T27" fmla="*/ 787 h 880"/>
                  <a:gd name="T28" fmla="*/ 1219 w 1684"/>
                  <a:gd name="T29" fmla="*/ 814 h 880"/>
                  <a:gd name="T30" fmla="*/ 1255 w 1684"/>
                  <a:gd name="T31" fmla="*/ 650 h 880"/>
                  <a:gd name="T32" fmla="*/ 1338 w 1684"/>
                  <a:gd name="T33" fmla="*/ 538 h 880"/>
                  <a:gd name="T34" fmla="*/ 1241 w 1684"/>
                  <a:gd name="T35" fmla="*/ 552 h 880"/>
                  <a:gd name="T36" fmla="*/ 1165 w 1684"/>
                  <a:gd name="T37" fmla="*/ 658 h 880"/>
                  <a:gd name="T38" fmla="*/ 1139 w 1684"/>
                  <a:gd name="T39" fmla="*/ 791 h 880"/>
                  <a:gd name="T40" fmla="*/ 107 w 1684"/>
                  <a:gd name="T41" fmla="*/ 310 h 880"/>
                  <a:gd name="T42" fmla="*/ 80 w 1684"/>
                  <a:gd name="T43" fmla="*/ 215 h 880"/>
                  <a:gd name="T44" fmla="*/ 103 w 1684"/>
                  <a:gd name="T45" fmla="*/ 95 h 880"/>
                  <a:gd name="T46" fmla="*/ 217 w 1684"/>
                  <a:gd name="T47" fmla="*/ 0 h 880"/>
                  <a:gd name="T48" fmla="*/ 156 w 1684"/>
                  <a:gd name="T49" fmla="*/ 0 h 880"/>
                  <a:gd name="T50" fmla="*/ 156 w 1684"/>
                  <a:gd name="T51" fmla="*/ 0 h 8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05" name="Freeform 33">
                <a:extLst>
                  <a:ext uri="{FF2B5EF4-FFF2-40B4-BE49-F238E27FC236}">
                    <a16:creationId xmlns:a16="http://schemas.microsoft.com/office/drawing/2014/main" id="{961E5D02-2E24-48A8-90F6-6BA34011002D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324" y="158"/>
                <a:ext cx="1686" cy="614"/>
              </a:xfrm>
              <a:custGeom>
                <a:avLst/>
                <a:gdLst>
                  <a:gd name="T0" fmla="*/ 100 w 1190"/>
                  <a:gd name="T1" fmla="*/ 0 h 500"/>
                  <a:gd name="T2" fmla="*/ 1190 w 1190"/>
                  <a:gd name="T3" fmla="*/ 490 h 500"/>
                  <a:gd name="T4" fmla="*/ 1076 w 1190"/>
                  <a:gd name="T5" fmla="*/ 500 h 500"/>
                  <a:gd name="T6" fmla="*/ 0 w 1190"/>
                  <a:gd name="T7" fmla="*/ 27 h 500"/>
                  <a:gd name="T8" fmla="*/ 100 w 1190"/>
                  <a:gd name="T9" fmla="*/ 0 h 500"/>
                  <a:gd name="T10" fmla="*/ 100 w 1190"/>
                  <a:gd name="T11" fmla="*/ 0 h 5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06" name="Freeform 34">
                <a:extLst>
                  <a:ext uri="{FF2B5EF4-FFF2-40B4-BE49-F238E27FC236}">
                    <a16:creationId xmlns:a16="http://schemas.microsoft.com/office/drawing/2014/main" id="{5F2DD0F9-D72B-4A9C-8A15-E5831E269992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409" y="251"/>
                <a:ext cx="227" cy="410"/>
              </a:xfrm>
              <a:custGeom>
                <a:avLst/>
                <a:gdLst>
                  <a:gd name="T0" fmla="*/ 116 w 160"/>
                  <a:gd name="T1" fmla="*/ 0 h 335"/>
                  <a:gd name="T2" fmla="*/ 19 w 160"/>
                  <a:gd name="T3" fmla="*/ 106 h 335"/>
                  <a:gd name="T4" fmla="*/ 0 w 160"/>
                  <a:gd name="T5" fmla="*/ 230 h 335"/>
                  <a:gd name="T6" fmla="*/ 33 w 160"/>
                  <a:gd name="T7" fmla="*/ 314 h 335"/>
                  <a:gd name="T8" fmla="*/ 94 w 160"/>
                  <a:gd name="T9" fmla="*/ 335 h 335"/>
                  <a:gd name="T10" fmla="*/ 76 w 160"/>
                  <a:gd name="T11" fmla="*/ 154 h 335"/>
                  <a:gd name="T12" fmla="*/ 160 w 160"/>
                  <a:gd name="T13" fmla="*/ 17 h 335"/>
                  <a:gd name="T14" fmla="*/ 116 w 160"/>
                  <a:gd name="T15" fmla="*/ 0 h 335"/>
                  <a:gd name="T16" fmla="*/ 116 w 160"/>
                  <a:gd name="T17" fmla="*/ 0 h 3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07" name="Freeform 35">
                <a:extLst>
                  <a:ext uri="{FF2B5EF4-FFF2-40B4-BE49-F238E27FC236}">
                    <a16:creationId xmlns:a16="http://schemas.microsoft.com/office/drawing/2014/main" id="{FE268FF7-92C8-44CA-9B39-56D5E1D801BF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846" y="536"/>
                <a:ext cx="691" cy="364"/>
              </a:xfrm>
              <a:custGeom>
                <a:avLst/>
                <a:gdLst>
                  <a:gd name="T0" fmla="*/ 14 w 489"/>
                  <a:gd name="T1" fmla="*/ 34 h 296"/>
                  <a:gd name="T2" fmla="*/ 160 w 489"/>
                  <a:gd name="T3" fmla="*/ 66 h 296"/>
                  <a:gd name="T4" fmla="*/ 324 w 489"/>
                  <a:gd name="T5" fmla="*/ 137 h 296"/>
                  <a:gd name="T6" fmla="*/ 440 w 489"/>
                  <a:gd name="T7" fmla="*/ 243 h 296"/>
                  <a:gd name="T8" fmla="*/ 326 w 489"/>
                  <a:gd name="T9" fmla="*/ 230 h 296"/>
                  <a:gd name="T10" fmla="*/ 139 w 489"/>
                  <a:gd name="T11" fmla="*/ 146 h 296"/>
                  <a:gd name="T12" fmla="*/ 50 w 489"/>
                  <a:gd name="T13" fmla="*/ 80 h 296"/>
                  <a:gd name="T14" fmla="*/ 107 w 489"/>
                  <a:gd name="T15" fmla="*/ 163 h 296"/>
                  <a:gd name="T16" fmla="*/ 272 w 489"/>
                  <a:gd name="T17" fmla="*/ 270 h 296"/>
                  <a:gd name="T18" fmla="*/ 466 w 489"/>
                  <a:gd name="T19" fmla="*/ 296 h 296"/>
                  <a:gd name="T20" fmla="*/ 489 w 489"/>
                  <a:gd name="T21" fmla="*/ 224 h 296"/>
                  <a:gd name="T22" fmla="*/ 394 w 489"/>
                  <a:gd name="T23" fmla="*/ 120 h 296"/>
                  <a:gd name="T24" fmla="*/ 170 w 489"/>
                  <a:gd name="T25" fmla="*/ 17 h 296"/>
                  <a:gd name="T26" fmla="*/ 0 w 489"/>
                  <a:gd name="T27" fmla="*/ 0 h 296"/>
                  <a:gd name="T28" fmla="*/ 14 w 489"/>
                  <a:gd name="T29" fmla="*/ 34 h 296"/>
                  <a:gd name="T30" fmla="*/ 14 w 489"/>
                  <a:gd name="T31" fmla="*/ 34 h 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3131" name="Group 59">
            <a:extLst>
              <a:ext uri="{FF2B5EF4-FFF2-40B4-BE49-F238E27FC236}">
                <a16:creationId xmlns:a16="http://schemas.microsoft.com/office/drawing/2014/main" id="{708E6C0A-2536-4B07-A5A4-3705A8403562}"/>
              </a:ext>
            </a:extLst>
          </p:cNvPr>
          <p:cNvGrpSpPr>
            <a:grpSpLocks/>
          </p:cNvGrpSpPr>
          <p:nvPr/>
        </p:nvGrpSpPr>
        <p:grpSpPr bwMode="auto">
          <a:xfrm>
            <a:off x="7915275" y="4368800"/>
            <a:ext cx="742950" cy="1058863"/>
            <a:chOff x="4986" y="2752"/>
            <a:chExt cx="468" cy="667"/>
          </a:xfrm>
        </p:grpSpPr>
        <p:sp>
          <p:nvSpPr>
            <p:cNvPr id="3109" name="Freeform 37">
              <a:extLst>
                <a:ext uri="{FF2B5EF4-FFF2-40B4-BE49-F238E27FC236}">
                  <a16:creationId xmlns:a16="http://schemas.microsoft.com/office/drawing/2014/main" id="{91240993-4FE6-4E64-8797-B1772CC4D978}"/>
                </a:ext>
              </a:extLst>
            </p:cNvPr>
            <p:cNvSpPr>
              <a:spLocks/>
            </p:cNvSpPr>
            <p:nvPr userDrawn="1"/>
          </p:nvSpPr>
          <p:spPr bwMode="auto">
            <a:xfrm rot="7320404">
              <a:off x="4909" y="2936"/>
              <a:ext cx="629" cy="293"/>
            </a:xfrm>
            <a:custGeom>
              <a:avLst/>
              <a:gdLst>
                <a:gd name="T0" fmla="*/ 794 w 794"/>
                <a:gd name="T1" fmla="*/ 395 h 414"/>
                <a:gd name="T2" fmla="*/ 710 w 794"/>
                <a:gd name="T3" fmla="*/ 318 h 414"/>
                <a:gd name="T4" fmla="*/ 556 w 794"/>
                <a:gd name="T5" fmla="*/ 210 h 414"/>
                <a:gd name="T6" fmla="*/ 71 w 794"/>
                <a:gd name="T7" fmla="*/ 0 h 414"/>
                <a:gd name="T8" fmla="*/ 23 w 794"/>
                <a:gd name="T9" fmla="*/ 20 h 414"/>
                <a:gd name="T10" fmla="*/ 0 w 794"/>
                <a:gd name="T11" fmla="*/ 83 h 414"/>
                <a:gd name="T12" fmla="*/ 28 w 794"/>
                <a:gd name="T13" fmla="*/ 155 h 414"/>
                <a:gd name="T14" fmla="*/ 570 w 794"/>
                <a:gd name="T15" fmla="*/ 409 h 414"/>
                <a:gd name="T16" fmla="*/ 689 w 794"/>
                <a:gd name="T17" fmla="*/ 393 h 414"/>
                <a:gd name="T18" fmla="*/ 785 w 794"/>
                <a:gd name="T19" fmla="*/ 414 h 414"/>
                <a:gd name="T20" fmla="*/ 794 w 794"/>
                <a:gd name="T21" fmla="*/ 395 h 414"/>
                <a:gd name="T22" fmla="*/ 794 w 794"/>
                <a:gd name="T23" fmla="*/ 395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10" name="Freeform 38">
              <a:extLst>
                <a:ext uri="{FF2B5EF4-FFF2-40B4-BE49-F238E27FC236}">
                  <a16:creationId xmlns:a16="http://schemas.microsoft.com/office/drawing/2014/main" id="{9B07AFAD-185E-4958-B2C3-95C799DBAA98}"/>
                </a:ext>
              </a:extLst>
            </p:cNvPr>
            <p:cNvSpPr>
              <a:spLocks/>
            </p:cNvSpPr>
            <p:nvPr userDrawn="1"/>
          </p:nvSpPr>
          <p:spPr bwMode="auto">
            <a:xfrm rot="7320404">
              <a:off x="4893" y="2923"/>
              <a:ext cx="627" cy="290"/>
            </a:xfrm>
            <a:custGeom>
              <a:avLst/>
              <a:gdLst>
                <a:gd name="T0" fmla="*/ 137 w 1586"/>
                <a:gd name="T1" fmla="*/ 0 h 821"/>
                <a:gd name="T2" fmla="*/ 1331 w 1586"/>
                <a:gd name="T3" fmla="*/ 519 h 821"/>
                <a:gd name="T4" fmla="*/ 1428 w 1586"/>
                <a:gd name="T5" fmla="*/ 638 h 821"/>
                <a:gd name="T6" fmla="*/ 1586 w 1586"/>
                <a:gd name="T7" fmla="*/ 792 h 821"/>
                <a:gd name="T8" fmla="*/ 1565 w 1586"/>
                <a:gd name="T9" fmla="*/ 821 h 821"/>
                <a:gd name="T10" fmla="*/ 1350 w 1586"/>
                <a:gd name="T11" fmla="*/ 787 h 821"/>
                <a:gd name="T12" fmla="*/ 1145 w 1586"/>
                <a:gd name="T13" fmla="*/ 811 h 821"/>
                <a:gd name="T14" fmla="*/ 42 w 1586"/>
                <a:gd name="T15" fmla="*/ 298 h 821"/>
                <a:gd name="T16" fmla="*/ 0 w 1586"/>
                <a:gd name="T17" fmla="*/ 150 h 821"/>
                <a:gd name="T18" fmla="*/ 46 w 1586"/>
                <a:gd name="T19" fmla="*/ 32 h 821"/>
                <a:gd name="T20" fmla="*/ 137 w 1586"/>
                <a:gd name="T21" fmla="*/ 0 h 821"/>
                <a:gd name="T22" fmla="*/ 137 w 1586"/>
                <a:gd name="T23" fmla="*/ 0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11" name="Freeform 39">
              <a:extLst>
                <a:ext uri="{FF2B5EF4-FFF2-40B4-BE49-F238E27FC236}">
                  <a16:creationId xmlns:a16="http://schemas.microsoft.com/office/drawing/2014/main" id="{3DE14475-8DD9-4C8E-9D35-D5DAD0F96EBC}"/>
                </a:ext>
              </a:extLst>
            </p:cNvPr>
            <p:cNvSpPr>
              <a:spLocks/>
            </p:cNvSpPr>
            <p:nvPr userDrawn="1"/>
          </p:nvSpPr>
          <p:spPr bwMode="auto">
            <a:xfrm rot="7320404">
              <a:off x="5000" y="2912"/>
              <a:ext cx="416" cy="265"/>
            </a:xfrm>
            <a:custGeom>
              <a:avLst/>
              <a:gdLst>
                <a:gd name="T0" fmla="*/ 0 w 1049"/>
                <a:gd name="T1" fmla="*/ 325 h 747"/>
                <a:gd name="T2" fmla="*/ 922 w 1049"/>
                <a:gd name="T3" fmla="*/ 747 h 747"/>
                <a:gd name="T4" fmla="*/ 939 w 1049"/>
                <a:gd name="T5" fmla="*/ 534 h 747"/>
                <a:gd name="T6" fmla="*/ 1049 w 1049"/>
                <a:gd name="T7" fmla="*/ 422 h 747"/>
                <a:gd name="T8" fmla="*/ 78 w 1049"/>
                <a:gd name="T9" fmla="*/ 0 h 747"/>
                <a:gd name="T10" fmla="*/ 0 w 1049"/>
                <a:gd name="T11" fmla="*/ 127 h 747"/>
                <a:gd name="T12" fmla="*/ 0 w 1049"/>
                <a:gd name="T13" fmla="*/ 325 h 747"/>
                <a:gd name="T14" fmla="*/ 0 w 1049"/>
                <a:gd name="T15" fmla="*/ 325 h 7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130" name="Group 58">
              <a:extLst>
                <a:ext uri="{FF2B5EF4-FFF2-40B4-BE49-F238E27FC236}">
                  <a16:creationId xmlns:a16="http://schemas.microsoft.com/office/drawing/2014/main" id="{27320B65-7159-4294-ACD3-1DAC86351BCF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4986" y="2752"/>
              <a:ext cx="468" cy="667"/>
              <a:chOff x="4986" y="2752"/>
              <a:chExt cx="468" cy="667"/>
            </a:xfrm>
          </p:grpSpPr>
          <p:sp>
            <p:nvSpPr>
              <p:cNvPr id="3112" name="Freeform 40">
                <a:extLst>
                  <a:ext uri="{FF2B5EF4-FFF2-40B4-BE49-F238E27FC236}">
                    <a16:creationId xmlns:a16="http://schemas.microsoft.com/office/drawing/2014/main" id="{707CABEE-3518-4B62-AA31-3436D33AC510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4987" y="3190"/>
                <a:ext cx="59" cy="61"/>
              </a:xfrm>
              <a:custGeom>
                <a:avLst/>
                <a:gdLst>
                  <a:gd name="T0" fmla="*/ 110 w 150"/>
                  <a:gd name="T1" fmla="*/ 0 h 173"/>
                  <a:gd name="T2" fmla="*/ 40 w 150"/>
                  <a:gd name="T3" fmla="*/ 66 h 173"/>
                  <a:gd name="T4" fmla="*/ 0 w 150"/>
                  <a:gd name="T5" fmla="*/ 173 h 173"/>
                  <a:gd name="T6" fmla="*/ 80 w 150"/>
                  <a:gd name="T7" fmla="*/ 160 h 173"/>
                  <a:gd name="T8" fmla="*/ 103 w 150"/>
                  <a:gd name="T9" fmla="*/ 84 h 173"/>
                  <a:gd name="T10" fmla="*/ 150 w 150"/>
                  <a:gd name="T11" fmla="*/ 27 h 173"/>
                  <a:gd name="T12" fmla="*/ 110 w 150"/>
                  <a:gd name="T13" fmla="*/ 0 h 173"/>
                  <a:gd name="T14" fmla="*/ 110 w 150"/>
                  <a:gd name="T15" fmla="*/ 0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13" name="Freeform 41">
                <a:extLst>
                  <a:ext uri="{FF2B5EF4-FFF2-40B4-BE49-F238E27FC236}">
                    <a16:creationId xmlns:a16="http://schemas.microsoft.com/office/drawing/2014/main" id="{93840519-DFF5-4FF3-95F7-468D7C7FBF1B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4887" y="2930"/>
                <a:ext cx="667" cy="311"/>
              </a:xfrm>
              <a:custGeom>
                <a:avLst/>
                <a:gdLst>
                  <a:gd name="T0" fmla="*/ 156 w 1684"/>
                  <a:gd name="T1" fmla="*/ 0 h 880"/>
                  <a:gd name="T2" fmla="*/ 63 w 1684"/>
                  <a:gd name="T3" fmla="*/ 52 h 880"/>
                  <a:gd name="T4" fmla="*/ 0 w 1684"/>
                  <a:gd name="T5" fmla="*/ 208 h 880"/>
                  <a:gd name="T6" fmla="*/ 67 w 1684"/>
                  <a:gd name="T7" fmla="*/ 358 h 880"/>
                  <a:gd name="T8" fmla="*/ 1182 w 1684"/>
                  <a:gd name="T9" fmla="*/ 867 h 880"/>
                  <a:gd name="T10" fmla="*/ 1422 w 1684"/>
                  <a:gd name="T11" fmla="*/ 835 h 880"/>
                  <a:gd name="T12" fmla="*/ 1616 w 1684"/>
                  <a:gd name="T13" fmla="*/ 880 h 880"/>
                  <a:gd name="T14" fmla="*/ 1684 w 1684"/>
                  <a:gd name="T15" fmla="*/ 808 h 880"/>
                  <a:gd name="T16" fmla="*/ 1502 w 1684"/>
                  <a:gd name="T17" fmla="*/ 664 h 880"/>
                  <a:gd name="T18" fmla="*/ 1428 w 1684"/>
                  <a:gd name="T19" fmla="*/ 512 h 880"/>
                  <a:gd name="T20" fmla="*/ 1369 w 1684"/>
                  <a:gd name="T21" fmla="*/ 527 h 880"/>
                  <a:gd name="T22" fmla="*/ 1439 w 1684"/>
                  <a:gd name="T23" fmla="*/ 664 h 880"/>
                  <a:gd name="T24" fmla="*/ 1578 w 1684"/>
                  <a:gd name="T25" fmla="*/ 810 h 880"/>
                  <a:gd name="T26" fmla="*/ 1413 w 1684"/>
                  <a:gd name="T27" fmla="*/ 787 h 880"/>
                  <a:gd name="T28" fmla="*/ 1219 w 1684"/>
                  <a:gd name="T29" fmla="*/ 814 h 880"/>
                  <a:gd name="T30" fmla="*/ 1255 w 1684"/>
                  <a:gd name="T31" fmla="*/ 650 h 880"/>
                  <a:gd name="T32" fmla="*/ 1338 w 1684"/>
                  <a:gd name="T33" fmla="*/ 538 h 880"/>
                  <a:gd name="T34" fmla="*/ 1241 w 1684"/>
                  <a:gd name="T35" fmla="*/ 552 h 880"/>
                  <a:gd name="T36" fmla="*/ 1165 w 1684"/>
                  <a:gd name="T37" fmla="*/ 658 h 880"/>
                  <a:gd name="T38" fmla="*/ 1139 w 1684"/>
                  <a:gd name="T39" fmla="*/ 791 h 880"/>
                  <a:gd name="T40" fmla="*/ 107 w 1684"/>
                  <a:gd name="T41" fmla="*/ 310 h 880"/>
                  <a:gd name="T42" fmla="*/ 80 w 1684"/>
                  <a:gd name="T43" fmla="*/ 215 h 880"/>
                  <a:gd name="T44" fmla="*/ 103 w 1684"/>
                  <a:gd name="T45" fmla="*/ 95 h 880"/>
                  <a:gd name="T46" fmla="*/ 217 w 1684"/>
                  <a:gd name="T47" fmla="*/ 0 h 880"/>
                  <a:gd name="T48" fmla="*/ 156 w 1684"/>
                  <a:gd name="T49" fmla="*/ 0 h 880"/>
                  <a:gd name="T50" fmla="*/ 156 w 1684"/>
                  <a:gd name="T51" fmla="*/ 0 h 8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14" name="Freeform 42">
                <a:extLst>
                  <a:ext uri="{FF2B5EF4-FFF2-40B4-BE49-F238E27FC236}">
                    <a16:creationId xmlns:a16="http://schemas.microsoft.com/office/drawing/2014/main" id="{57C4D7A8-C9F5-42B3-840C-68CBB3022502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5062" y="2997"/>
                <a:ext cx="472" cy="176"/>
              </a:xfrm>
              <a:custGeom>
                <a:avLst/>
                <a:gdLst>
                  <a:gd name="T0" fmla="*/ 100 w 1190"/>
                  <a:gd name="T1" fmla="*/ 0 h 500"/>
                  <a:gd name="T2" fmla="*/ 1190 w 1190"/>
                  <a:gd name="T3" fmla="*/ 490 h 500"/>
                  <a:gd name="T4" fmla="*/ 1076 w 1190"/>
                  <a:gd name="T5" fmla="*/ 500 h 500"/>
                  <a:gd name="T6" fmla="*/ 0 w 1190"/>
                  <a:gd name="T7" fmla="*/ 27 h 500"/>
                  <a:gd name="T8" fmla="*/ 100 w 1190"/>
                  <a:gd name="T9" fmla="*/ 0 h 500"/>
                  <a:gd name="T10" fmla="*/ 100 w 1190"/>
                  <a:gd name="T11" fmla="*/ 0 h 5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15" name="Freeform 43">
                <a:extLst>
                  <a:ext uri="{FF2B5EF4-FFF2-40B4-BE49-F238E27FC236}">
                    <a16:creationId xmlns:a16="http://schemas.microsoft.com/office/drawing/2014/main" id="{40D60E0F-8F65-4EC3-97BC-2509D6701746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5363" y="2874"/>
                <a:ext cx="63" cy="118"/>
              </a:xfrm>
              <a:custGeom>
                <a:avLst/>
                <a:gdLst>
                  <a:gd name="T0" fmla="*/ 116 w 160"/>
                  <a:gd name="T1" fmla="*/ 0 h 335"/>
                  <a:gd name="T2" fmla="*/ 19 w 160"/>
                  <a:gd name="T3" fmla="*/ 106 h 335"/>
                  <a:gd name="T4" fmla="*/ 0 w 160"/>
                  <a:gd name="T5" fmla="*/ 230 h 335"/>
                  <a:gd name="T6" fmla="*/ 33 w 160"/>
                  <a:gd name="T7" fmla="*/ 314 h 335"/>
                  <a:gd name="T8" fmla="*/ 94 w 160"/>
                  <a:gd name="T9" fmla="*/ 335 h 335"/>
                  <a:gd name="T10" fmla="*/ 76 w 160"/>
                  <a:gd name="T11" fmla="*/ 154 h 335"/>
                  <a:gd name="T12" fmla="*/ 160 w 160"/>
                  <a:gd name="T13" fmla="*/ 17 h 335"/>
                  <a:gd name="T14" fmla="*/ 116 w 160"/>
                  <a:gd name="T15" fmla="*/ 0 h 335"/>
                  <a:gd name="T16" fmla="*/ 116 w 160"/>
                  <a:gd name="T17" fmla="*/ 0 h 3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16" name="Freeform 44">
                <a:extLst>
                  <a:ext uri="{FF2B5EF4-FFF2-40B4-BE49-F238E27FC236}">
                    <a16:creationId xmlns:a16="http://schemas.microsoft.com/office/drawing/2014/main" id="{05CDCE23-E772-4049-AEA4-7B92DAAF7632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7320404">
                <a:off x="5136" y="3000"/>
                <a:ext cx="193" cy="104"/>
              </a:xfrm>
              <a:custGeom>
                <a:avLst/>
                <a:gdLst>
                  <a:gd name="T0" fmla="*/ 14 w 489"/>
                  <a:gd name="T1" fmla="*/ 34 h 296"/>
                  <a:gd name="T2" fmla="*/ 160 w 489"/>
                  <a:gd name="T3" fmla="*/ 66 h 296"/>
                  <a:gd name="T4" fmla="*/ 324 w 489"/>
                  <a:gd name="T5" fmla="*/ 137 h 296"/>
                  <a:gd name="T6" fmla="*/ 440 w 489"/>
                  <a:gd name="T7" fmla="*/ 243 h 296"/>
                  <a:gd name="T8" fmla="*/ 326 w 489"/>
                  <a:gd name="T9" fmla="*/ 230 h 296"/>
                  <a:gd name="T10" fmla="*/ 139 w 489"/>
                  <a:gd name="T11" fmla="*/ 146 h 296"/>
                  <a:gd name="T12" fmla="*/ 50 w 489"/>
                  <a:gd name="T13" fmla="*/ 80 h 296"/>
                  <a:gd name="T14" fmla="*/ 107 w 489"/>
                  <a:gd name="T15" fmla="*/ 163 h 296"/>
                  <a:gd name="T16" fmla="*/ 272 w 489"/>
                  <a:gd name="T17" fmla="*/ 270 h 296"/>
                  <a:gd name="T18" fmla="*/ 466 w 489"/>
                  <a:gd name="T19" fmla="*/ 296 h 296"/>
                  <a:gd name="T20" fmla="*/ 489 w 489"/>
                  <a:gd name="T21" fmla="*/ 224 h 296"/>
                  <a:gd name="T22" fmla="*/ 394 w 489"/>
                  <a:gd name="T23" fmla="*/ 120 h 296"/>
                  <a:gd name="T24" fmla="*/ 170 w 489"/>
                  <a:gd name="T25" fmla="*/ 17 h 296"/>
                  <a:gd name="T26" fmla="*/ 0 w 489"/>
                  <a:gd name="T27" fmla="*/ 0 h 296"/>
                  <a:gd name="T28" fmla="*/ 14 w 489"/>
                  <a:gd name="T29" fmla="*/ 34 h 296"/>
                  <a:gd name="T30" fmla="*/ 14 w 489"/>
                  <a:gd name="T31" fmla="*/ 34 h 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117" name="Freeform 45">
            <a:extLst>
              <a:ext uri="{FF2B5EF4-FFF2-40B4-BE49-F238E27FC236}">
                <a16:creationId xmlns:a16="http://schemas.microsoft.com/office/drawing/2014/main" id="{C7A60984-652F-408C-A697-81857A84A8B9}"/>
              </a:ext>
            </a:extLst>
          </p:cNvPr>
          <p:cNvSpPr>
            <a:spLocks/>
          </p:cNvSpPr>
          <p:nvPr/>
        </p:nvSpPr>
        <p:spPr bwMode="auto">
          <a:xfrm>
            <a:off x="901700" y="5054600"/>
            <a:ext cx="6807200" cy="728663"/>
          </a:xfrm>
          <a:custGeom>
            <a:avLst/>
            <a:gdLst>
              <a:gd name="T0" fmla="*/ 0 w 4288"/>
              <a:gd name="T1" fmla="*/ 0 h 459"/>
              <a:gd name="T2" fmla="*/ 816 w 4288"/>
              <a:gd name="T3" fmla="*/ 256 h 459"/>
              <a:gd name="T4" fmla="*/ 1560 w 4288"/>
              <a:gd name="T5" fmla="*/ 144 h 459"/>
              <a:gd name="T6" fmla="*/ 1856 w 4288"/>
              <a:gd name="T7" fmla="*/ 376 h 459"/>
              <a:gd name="T8" fmla="*/ 2344 w 4288"/>
              <a:gd name="T9" fmla="*/ 152 h 459"/>
              <a:gd name="T10" fmla="*/ 3536 w 4288"/>
              <a:gd name="T11" fmla="*/ 456 h 459"/>
              <a:gd name="T12" fmla="*/ 4288 w 4288"/>
              <a:gd name="T13" fmla="*/ 136 h 45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4288" h="459">
                <a:moveTo>
                  <a:pt x="0" y="0"/>
                </a:moveTo>
                <a:cubicBezTo>
                  <a:pt x="136" y="43"/>
                  <a:pt x="556" y="232"/>
                  <a:pt x="816" y="256"/>
                </a:cubicBezTo>
                <a:cubicBezTo>
                  <a:pt x="1076" y="280"/>
                  <a:pt x="1387" y="124"/>
                  <a:pt x="1560" y="144"/>
                </a:cubicBezTo>
                <a:cubicBezTo>
                  <a:pt x="1733" y="164"/>
                  <a:pt x="1725" y="375"/>
                  <a:pt x="1856" y="376"/>
                </a:cubicBezTo>
                <a:cubicBezTo>
                  <a:pt x="1987" y="377"/>
                  <a:pt x="2064" y="139"/>
                  <a:pt x="2344" y="152"/>
                </a:cubicBezTo>
                <a:cubicBezTo>
                  <a:pt x="2624" y="165"/>
                  <a:pt x="3212" y="459"/>
                  <a:pt x="3536" y="456"/>
                </a:cubicBezTo>
                <a:cubicBezTo>
                  <a:pt x="3860" y="453"/>
                  <a:pt x="4165" y="188"/>
                  <a:pt x="4288" y="136"/>
                </a:cubicBezTo>
              </a:path>
            </a:pathLst>
          </a:custGeom>
          <a:noFill/>
          <a:ln w="76200" cap="flat" cmpd="sng">
            <a:solidFill>
              <a:schemeClr val="folHlink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21" name="Freeform 49">
            <a:extLst>
              <a:ext uri="{FF2B5EF4-FFF2-40B4-BE49-F238E27FC236}">
                <a16:creationId xmlns:a16="http://schemas.microsoft.com/office/drawing/2014/main" id="{04A7E8AB-7C17-4B41-8AD4-8BE609205E91}"/>
              </a:ext>
            </a:extLst>
          </p:cNvPr>
          <p:cNvSpPr>
            <a:spLocks/>
          </p:cNvSpPr>
          <p:nvPr/>
        </p:nvSpPr>
        <p:spPr bwMode="auto">
          <a:xfrm>
            <a:off x="4076700" y="1930400"/>
            <a:ext cx="889000" cy="381000"/>
          </a:xfrm>
          <a:custGeom>
            <a:avLst/>
            <a:gdLst>
              <a:gd name="T0" fmla="*/ 0 w 560"/>
              <a:gd name="T1" fmla="*/ 32 h 240"/>
              <a:gd name="T2" fmla="*/ 280 w 560"/>
              <a:gd name="T3" fmla="*/ 144 h 240"/>
              <a:gd name="T4" fmla="*/ 448 w 560"/>
              <a:gd name="T5" fmla="*/ 16 h 240"/>
              <a:gd name="T6" fmla="*/ 560 w 560"/>
              <a:gd name="T7" fmla="*/ 240 h 2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60" h="240">
                <a:moveTo>
                  <a:pt x="0" y="32"/>
                </a:moveTo>
                <a:cubicBezTo>
                  <a:pt x="102" y="89"/>
                  <a:pt x="205" y="147"/>
                  <a:pt x="280" y="144"/>
                </a:cubicBezTo>
                <a:cubicBezTo>
                  <a:pt x="355" y="141"/>
                  <a:pt x="401" y="0"/>
                  <a:pt x="448" y="16"/>
                </a:cubicBezTo>
                <a:cubicBezTo>
                  <a:pt x="495" y="32"/>
                  <a:pt x="541" y="201"/>
                  <a:pt x="560" y="240"/>
                </a:cubicBezTo>
              </a:path>
            </a:pathLst>
          </a:custGeom>
          <a:noFill/>
          <a:ln w="114300" cmpd="sng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647534-F48E-4EB9-82EF-BE8A7BE6EF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6235A4B-C861-428B-B03E-6E85DC240CB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2E5AA78-F181-4EEF-95E1-E3D3422A5D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2CDD63A-25BF-4252-AB39-857C2889CE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FF356C-854C-4F2B-A8CE-84D71A32EF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867A38-6FC6-4B8C-9372-3B5A5E2AAD3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73663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3D765974-B5A1-4E04-B483-F143EA918A5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457950" y="152400"/>
            <a:ext cx="1924050" cy="53340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02FCE8A-1C94-48B5-9898-BA402C5C013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85800" y="152400"/>
            <a:ext cx="5619750" cy="53340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E0DFE19-06F8-443C-84C4-584142F6F60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20FD68C-A2A7-4B24-8C41-3F54E369E0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2CA9FFA-252F-4941-9114-45405002A4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85D784-BE69-46FF-A8BE-20B8609B212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2913774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CABF57-5BC3-40D8-B4F2-FCF279D548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152400"/>
            <a:ext cx="6870700" cy="16002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C673E9AE-F39C-4D92-9F86-6185E991205D}"/>
              </a:ext>
            </a:extLst>
          </p:cNvPr>
          <p:cNvSpPr>
            <a:spLocks noGrp="1"/>
          </p:cNvSpPr>
          <p:nvPr>
            <p:ph type="tbl" idx="1"/>
          </p:nvPr>
        </p:nvSpPr>
        <p:spPr>
          <a:xfrm>
            <a:off x="685800" y="1828800"/>
            <a:ext cx="7696200" cy="36576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E86ACC9-D9E1-4532-B199-532786BA34C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13716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B398B73-A1FA-4E1A-940F-3CBCAAB4FF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5560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0BFFC89-A477-4270-91EF-5E194C4CC7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7183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18A2A2C6-5404-4F9F-9895-48D8A91BAE3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113073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7C4FF3-4301-40A7-9EF2-2C9C2AD570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6A09142-6603-4BB4-BDF1-4B95EB3A355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53B9AF8-6D91-4BD4-9513-6A9A91FE2C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7543039-37F6-469A-AAC6-8CC907B3AD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5C5DEB8-E85C-473C-AE96-26AD73EA44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A31E67-8F7E-46D3-BAA4-5F73F66627D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220291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32F2EF-998E-4A6E-9E75-713C58B788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575428E-D6B9-4E14-BDE2-04E73113BA6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A9192A-6F3B-45E3-B3CC-B273777EDD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130556-5543-4D85-AF87-C99E050B09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E736AF-F6F0-4638-98F5-2FA973070E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B5B13A-857F-487F-937D-3CAC72D526C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987389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3955A6-7A92-4CDD-958C-5D2385FDF4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7BC32ED-71F5-4A8C-A2BB-DD1339005181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85800" y="1828800"/>
            <a:ext cx="3771900" cy="3657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149FF40-51E6-4FEF-8916-6E978006BE83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10100" y="1828800"/>
            <a:ext cx="3771900" cy="3657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AF9EDD7-DB3C-4F27-BDF8-FC2FE41899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CFA9A0E-E86B-471E-8EB5-123C14E3B4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1BF84CD-FEB7-43A2-9CF1-D0DA1E5436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810943C-21AC-4DDE-BB32-93B74ED5E99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852757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3FD066-6F7E-475C-A3AC-BCCCB3A55F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FAFF6B6-0737-4493-8DBE-1C8E2550CC1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CC10066-07B1-4EC2-8DC8-F07234E9C33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CA6CCED-23CC-4E6A-AB18-9A2790CEEE9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72B6B28-2C9E-40A8-B92B-35A97BF2E08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FF00D734-D5FC-4BDF-AB01-F8DE9D2018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4946F829-5425-459B-B621-59C967E04C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F0BB56D2-382E-4425-A934-55923E920F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4C523E5-CFB9-43E7-A3DB-24FBE371EC3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029873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DD91D0-8706-4C5C-96AD-3B1E1D128C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28F2F31-7CA2-46B4-8917-16E8A33D21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F35B746-2DBD-4D6A-92A8-C406C8ACDBE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D05827B-10A6-443F-BD02-544186A34C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A6A796-0751-4F6B-A04A-33186E936EB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34504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EC62239-4BDE-4B82-A530-0F35AA7F76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FD656F8-310F-431A-B0E7-973213287F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116B8E1-BA70-4416-A80E-DB75A8C473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8F5B282-9558-474F-B35A-8BCA7C05243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360562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B355CC-5A75-4AFD-87FB-0C4274FE76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127F67D-1E92-4C22-8549-B76FA2B1731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D142B46-A692-4BAA-B9DA-8A13A398967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043BC93-DA07-42F2-91B8-CED4A4765A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A621EEE-337F-41B5-8968-3E8B935F75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8962053-CB41-4654-B526-6CB817360F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EFA2C18-5894-4196-8128-579D76C7863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244606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455C95-F84B-4ACC-B8BE-899A832A95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9ECD017-4C18-419C-B4B8-7B60645F9CB5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8554B5A-F03C-4195-8CA8-B89FE6F8227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B17CF4C-1C51-4D97-8879-794B8DE03B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DF2AF67-7259-4543-B323-DE1CC7160DF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0689730-94F9-4ABA-A209-C8BE4A3E5F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501F6A-942A-4FA8-8384-0A62FBF9A19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611158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8" name="Freeform 24">
            <a:extLst>
              <a:ext uri="{FF2B5EF4-FFF2-40B4-BE49-F238E27FC236}">
                <a16:creationId xmlns:a16="http://schemas.microsoft.com/office/drawing/2014/main" id="{43EB9B4B-8B85-46AC-92E8-F86E7A26F86A}"/>
              </a:ext>
            </a:extLst>
          </p:cNvPr>
          <p:cNvSpPr>
            <a:spLocks/>
          </p:cNvSpPr>
          <p:nvPr/>
        </p:nvSpPr>
        <p:spPr bwMode="auto">
          <a:xfrm rot="-3172564">
            <a:off x="7777957" y="-15081"/>
            <a:ext cx="1162050" cy="2084387"/>
          </a:xfrm>
          <a:custGeom>
            <a:avLst/>
            <a:gdLst>
              <a:gd name="T0" fmla="*/ 2903 w 2903"/>
              <a:gd name="T1" fmla="*/ 433 h 3686"/>
              <a:gd name="T2" fmla="*/ 2565 w 2903"/>
              <a:gd name="T3" fmla="*/ 80 h 3686"/>
              <a:gd name="T4" fmla="*/ 2241 w 2903"/>
              <a:gd name="T5" fmla="*/ 0 h 3686"/>
              <a:gd name="T6" fmla="*/ 110 w 2903"/>
              <a:gd name="T7" fmla="*/ 2811 h 3686"/>
              <a:gd name="T8" fmla="*/ 110 w 2903"/>
              <a:gd name="T9" fmla="*/ 3228 h 3686"/>
              <a:gd name="T10" fmla="*/ 0 w 2903"/>
              <a:gd name="T11" fmla="*/ 3631 h 3686"/>
              <a:gd name="T12" fmla="*/ 72 w 2903"/>
              <a:gd name="T13" fmla="*/ 3686 h 3686"/>
              <a:gd name="T14" fmla="*/ 441 w 2903"/>
              <a:gd name="T15" fmla="*/ 3355 h 3686"/>
              <a:gd name="T16" fmla="*/ 740 w 2903"/>
              <a:gd name="T17" fmla="*/ 3228 h 3686"/>
              <a:gd name="T18" fmla="*/ 2903 w 2903"/>
              <a:gd name="T19" fmla="*/ 433 h 3686"/>
              <a:gd name="T20" fmla="*/ 2903 w 2903"/>
              <a:gd name="T21" fmla="*/ 433 h 36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903" h="3686">
                <a:moveTo>
                  <a:pt x="2903" y="433"/>
                </a:moveTo>
                <a:lnTo>
                  <a:pt x="2565" y="80"/>
                </a:lnTo>
                <a:lnTo>
                  <a:pt x="2241" y="0"/>
                </a:lnTo>
                <a:lnTo>
                  <a:pt x="110" y="2811"/>
                </a:lnTo>
                <a:lnTo>
                  <a:pt x="110" y="3228"/>
                </a:lnTo>
                <a:lnTo>
                  <a:pt x="0" y="3631"/>
                </a:lnTo>
                <a:lnTo>
                  <a:pt x="72" y="3686"/>
                </a:lnTo>
                <a:lnTo>
                  <a:pt x="441" y="3355"/>
                </a:lnTo>
                <a:lnTo>
                  <a:pt x="740" y="3228"/>
                </a:lnTo>
                <a:lnTo>
                  <a:pt x="2903" y="433"/>
                </a:lnTo>
                <a:lnTo>
                  <a:pt x="2903" y="433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6" name="Rectangle 2">
            <a:extLst>
              <a:ext uri="{FF2B5EF4-FFF2-40B4-BE49-F238E27FC236}">
                <a16:creationId xmlns:a16="http://schemas.microsoft.com/office/drawing/2014/main" id="{9E5AD477-3CAE-4295-AE89-3A93AF378A9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152400"/>
            <a:ext cx="68707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963C9C89-1981-4AE2-BD88-E8C10F78148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828800"/>
            <a:ext cx="76962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0645A92C-B724-4B0D-825C-249CDCB7FC1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3716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endParaRPr lang="en-US" alt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73085364-14A3-4BE2-A2E9-1EC7097975F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560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endParaRPr lang="en-US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C8B92CA8-DCD2-4D3D-96B5-46FC7EFD2F1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183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3D331800-BD8C-44B9-BF3D-9E4D6D762C04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051" name="Freeform 27">
            <a:extLst>
              <a:ext uri="{FF2B5EF4-FFF2-40B4-BE49-F238E27FC236}">
                <a16:creationId xmlns:a16="http://schemas.microsoft.com/office/drawing/2014/main" id="{B82C9527-D4C1-4C75-905F-BFF759AEA8CE}"/>
              </a:ext>
            </a:extLst>
          </p:cNvPr>
          <p:cNvSpPr>
            <a:spLocks/>
          </p:cNvSpPr>
          <p:nvPr/>
        </p:nvSpPr>
        <p:spPr bwMode="auto">
          <a:xfrm rot="-3172564">
            <a:off x="7865269" y="24607"/>
            <a:ext cx="1165225" cy="2097087"/>
          </a:xfrm>
          <a:custGeom>
            <a:avLst/>
            <a:gdLst>
              <a:gd name="T0" fmla="*/ 2293 w 2911"/>
              <a:gd name="T1" fmla="*/ 0 h 3703"/>
              <a:gd name="T2" fmla="*/ 130 w 2911"/>
              <a:gd name="T3" fmla="*/ 2835 h 3703"/>
              <a:gd name="T4" fmla="*/ 131 w 2911"/>
              <a:gd name="T5" fmla="*/ 3201 h 3703"/>
              <a:gd name="T6" fmla="*/ 0 w 2911"/>
              <a:gd name="T7" fmla="*/ 3633 h 3703"/>
              <a:gd name="T8" fmla="*/ 50 w 2911"/>
              <a:gd name="T9" fmla="*/ 3703 h 3703"/>
              <a:gd name="T10" fmla="*/ 422 w 2911"/>
              <a:gd name="T11" fmla="*/ 3352 h 3703"/>
              <a:gd name="T12" fmla="*/ 763 w 2911"/>
              <a:gd name="T13" fmla="*/ 3220 h 3703"/>
              <a:gd name="T14" fmla="*/ 2911 w 2911"/>
              <a:gd name="T15" fmla="*/ 428 h 3703"/>
              <a:gd name="T16" fmla="*/ 2589 w 2911"/>
              <a:gd name="T17" fmla="*/ 96 h 3703"/>
              <a:gd name="T18" fmla="*/ 2293 w 2911"/>
              <a:gd name="T19" fmla="*/ 0 h 3703"/>
              <a:gd name="T20" fmla="*/ 2293 w 2911"/>
              <a:gd name="T21" fmla="*/ 0 h 370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911" h="3703">
                <a:moveTo>
                  <a:pt x="2293" y="0"/>
                </a:moveTo>
                <a:lnTo>
                  <a:pt x="130" y="2835"/>
                </a:lnTo>
                <a:lnTo>
                  <a:pt x="131" y="3201"/>
                </a:lnTo>
                <a:lnTo>
                  <a:pt x="0" y="3633"/>
                </a:lnTo>
                <a:lnTo>
                  <a:pt x="50" y="3703"/>
                </a:lnTo>
                <a:lnTo>
                  <a:pt x="422" y="3352"/>
                </a:lnTo>
                <a:lnTo>
                  <a:pt x="763" y="3220"/>
                </a:lnTo>
                <a:lnTo>
                  <a:pt x="2911" y="428"/>
                </a:lnTo>
                <a:lnTo>
                  <a:pt x="2589" y="96"/>
                </a:lnTo>
                <a:lnTo>
                  <a:pt x="2293" y="0"/>
                </a:lnTo>
                <a:lnTo>
                  <a:pt x="2293" y="0"/>
                </a:lnTo>
                <a:close/>
              </a:path>
            </a:pathLst>
          </a:cu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3" name="Freeform 29">
            <a:extLst>
              <a:ext uri="{FF2B5EF4-FFF2-40B4-BE49-F238E27FC236}">
                <a16:creationId xmlns:a16="http://schemas.microsoft.com/office/drawing/2014/main" id="{2C71B52A-F300-4755-9028-DCD880E68A3B}"/>
              </a:ext>
            </a:extLst>
          </p:cNvPr>
          <p:cNvSpPr>
            <a:spLocks/>
          </p:cNvSpPr>
          <p:nvPr/>
        </p:nvSpPr>
        <p:spPr bwMode="auto">
          <a:xfrm rot="-3172564">
            <a:off x="7831138" y="192088"/>
            <a:ext cx="1025525" cy="1571625"/>
          </a:xfrm>
          <a:custGeom>
            <a:avLst/>
            <a:gdLst>
              <a:gd name="T0" fmla="*/ 0 w 2561"/>
              <a:gd name="T1" fmla="*/ 2485 h 2777"/>
              <a:gd name="T2" fmla="*/ 432 w 2561"/>
              <a:gd name="T3" fmla="*/ 2553 h 2777"/>
              <a:gd name="T4" fmla="*/ 736 w 2561"/>
              <a:gd name="T5" fmla="*/ 2777 h 2777"/>
              <a:gd name="T6" fmla="*/ 2561 w 2561"/>
              <a:gd name="T7" fmla="*/ 399 h 2777"/>
              <a:gd name="T8" fmla="*/ 2118 w 2561"/>
              <a:gd name="T9" fmla="*/ 82 h 2777"/>
              <a:gd name="T10" fmla="*/ 1898 w 2561"/>
              <a:gd name="T11" fmla="*/ 0 h 2777"/>
              <a:gd name="T12" fmla="*/ 0 w 2561"/>
              <a:gd name="T13" fmla="*/ 2485 h 2777"/>
              <a:gd name="T14" fmla="*/ 0 w 2561"/>
              <a:gd name="T15" fmla="*/ 2485 h 27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561" h="2777">
                <a:moveTo>
                  <a:pt x="0" y="2485"/>
                </a:moveTo>
                <a:lnTo>
                  <a:pt x="432" y="2553"/>
                </a:lnTo>
                <a:lnTo>
                  <a:pt x="736" y="2777"/>
                </a:lnTo>
                <a:lnTo>
                  <a:pt x="2561" y="399"/>
                </a:lnTo>
                <a:lnTo>
                  <a:pt x="2118" y="82"/>
                </a:lnTo>
                <a:lnTo>
                  <a:pt x="1898" y="0"/>
                </a:lnTo>
                <a:lnTo>
                  <a:pt x="0" y="2485"/>
                </a:lnTo>
                <a:lnTo>
                  <a:pt x="0" y="2485"/>
                </a:ln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166" name="Group 142">
            <a:extLst>
              <a:ext uri="{FF2B5EF4-FFF2-40B4-BE49-F238E27FC236}">
                <a16:creationId xmlns:a16="http://schemas.microsoft.com/office/drawing/2014/main" id="{754D14AE-FE58-4930-A3C7-DB0C3447B631}"/>
              </a:ext>
            </a:extLst>
          </p:cNvPr>
          <p:cNvGrpSpPr>
            <a:grpSpLocks/>
          </p:cNvGrpSpPr>
          <p:nvPr/>
        </p:nvGrpSpPr>
        <p:grpSpPr bwMode="auto">
          <a:xfrm>
            <a:off x="7938" y="5540375"/>
            <a:ext cx="1784350" cy="1246188"/>
            <a:chOff x="5" y="3490"/>
            <a:chExt cx="1124" cy="785"/>
          </a:xfrm>
        </p:grpSpPr>
        <p:sp>
          <p:nvSpPr>
            <p:cNvPr id="1046" name="Freeform 22">
              <a:extLst>
                <a:ext uri="{FF2B5EF4-FFF2-40B4-BE49-F238E27FC236}">
                  <a16:creationId xmlns:a16="http://schemas.microsoft.com/office/drawing/2014/main" id="{1E297443-BC94-426C-BE34-E3D6EEB85662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4" y="3505"/>
              <a:ext cx="1089" cy="649"/>
            </a:xfrm>
            <a:custGeom>
              <a:avLst/>
              <a:gdLst>
                <a:gd name="T0" fmla="*/ 1587 w 2177"/>
                <a:gd name="T1" fmla="*/ 1260 h 1298"/>
                <a:gd name="T2" fmla="*/ 1420 w 2177"/>
                <a:gd name="T3" fmla="*/ 1106 h 1298"/>
                <a:gd name="T4" fmla="*/ 1331 w 2177"/>
                <a:gd name="T5" fmla="*/ 477 h 1298"/>
                <a:gd name="T6" fmla="*/ 2139 w 2177"/>
                <a:gd name="T7" fmla="*/ 330 h 1298"/>
                <a:gd name="T8" fmla="*/ 2177 w 2177"/>
                <a:gd name="T9" fmla="*/ 203 h 1298"/>
                <a:gd name="T10" fmla="*/ 2099 w 2177"/>
                <a:gd name="T11" fmla="*/ 100 h 1298"/>
                <a:gd name="T12" fmla="*/ 1276 w 2177"/>
                <a:gd name="T13" fmla="*/ 211 h 1298"/>
                <a:gd name="T14" fmla="*/ 1219 w 2177"/>
                <a:gd name="T15" fmla="*/ 32 h 1298"/>
                <a:gd name="T16" fmla="*/ 1085 w 2177"/>
                <a:gd name="T17" fmla="*/ 0 h 1298"/>
                <a:gd name="T18" fmla="*/ 958 w 2177"/>
                <a:gd name="T19" fmla="*/ 28 h 1298"/>
                <a:gd name="T20" fmla="*/ 888 w 2177"/>
                <a:gd name="T21" fmla="*/ 106 h 1298"/>
                <a:gd name="T22" fmla="*/ 937 w 2177"/>
                <a:gd name="T23" fmla="*/ 285 h 1298"/>
                <a:gd name="T24" fmla="*/ 660 w 2177"/>
                <a:gd name="T25" fmla="*/ 441 h 1298"/>
                <a:gd name="T26" fmla="*/ 983 w 2177"/>
                <a:gd name="T27" fmla="*/ 473 h 1298"/>
                <a:gd name="T28" fmla="*/ 1112 w 2177"/>
                <a:gd name="T29" fmla="*/ 889 h 1298"/>
                <a:gd name="T30" fmla="*/ 141 w 2177"/>
                <a:gd name="T31" fmla="*/ 469 h 1298"/>
                <a:gd name="T32" fmla="*/ 46 w 2177"/>
                <a:gd name="T33" fmla="*/ 509 h 1298"/>
                <a:gd name="T34" fmla="*/ 0 w 2177"/>
                <a:gd name="T35" fmla="*/ 636 h 1298"/>
                <a:gd name="T36" fmla="*/ 55 w 2177"/>
                <a:gd name="T37" fmla="*/ 779 h 1298"/>
                <a:gd name="T38" fmla="*/ 1139 w 2177"/>
                <a:gd name="T39" fmla="*/ 1288 h 1298"/>
                <a:gd name="T40" fmla="*/ 1378 w 2177"/>
                <a:gd name="T41" fmla="*/ 1256 h 1298"/>
                <a:gd name="T42" fmla="*/ 1570 w 2177"/>
                <a:gd name="T43" fmla="*/ 1298 h 1298"/>
                <a:gd name="T44" fmla="*/ 1587 w 2177"/>
                <a:gd name="T45" fmla="*/ 1260 h 1298"/>
                <a:gd name="T46" fmla="*/ 1587 w 2177"/>
                <a:gd name="T47" fmla="*/ 1260 h 12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2177" h="1298">
                  <a:moveTo>
                    <a:pt x="1587" y="1260"/>
                  </a:moveTo>
                  <a:lnTo>
                    <a:pt x="1420" y="1106"/>
                  </a:lnTo>
                  <a:lnTo>
                    <a:pt x="1331" y="477"/>
                  </a:lnTo>
                  <a:lnTo>
                    <a:pt x="2139" y="330"/>
                  </a:lnTo>
                  <a:lnTo>
                    <a:pt x="2177" y="203"/>
                  </a:lnTo>
                  <a:lnTo>
                    <a:pt x="2099" y="100"/>
                  </a:lnTo>
                  <a:lnTo>
                    <a:pt x="1276" y="211"/>
                  </a:lnTo>
                  <a:lnTo>
                    <a:pt x="1219" y="32"/>
                  </a:lnTo>
                  <a:lnTo>
                    <a:pt x="1085" y="0"/>
                  </a:lnTo>
                  <a:lnTo>
                    <a:pt x="958" y="28"/>
                  </a:lnTo>
                  <a:lnTo>
                    <a:pt x="888" y="106"/>
                  </a:lnTo>
                  <a:lnTo>
                    <a:pt x="937" y="285"/>
                  </a:lnTo>
                  <a:lnTo>
                    <a:pt x="660" y="441"/>
                  </a:lnTo>
                  <a:lnTo>
                    <a:pt x="983" y="473"/>
                  </a:lnTo>
                  <a:lnTo>
                    <a:pt x="1112" y="889"/>
                  </a:lnTo>
                  <a:lnTo>
                    <a:pt x="141" y="469"/>
                  </a:lnTo>
                  <a:lnTo>
                    <a:pt x="46" y="509"/>
                  </a:lnTo>
                  <a:lnTo>
                    <a:pt x="0" y="636"/>
                  </a:lnTo>
                  <a:lnTo>
                    <a:pt x="55" y="779"/>
                  </a:lnTo>
                  <a:lnTo>
                    <a:pt x="1139" y="1288"/>
                  </a:lnTo>
                  <a:lnTo>
                    <a:pt x="1378" y="1256"/>
                  </a:lnTo>
                  <a:lnTo>
                    <a:pt x="1570" y="1298"/>
                  </a:lnTo>
                  <a:lnTo>
                    <a:pt x="1587" y="1260"/>
                  </a:lnTo>
                  <a:lnTo>
                    <a:pt x="1587" y="1260"/>
                  </a:ln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7" name="Freeform 23">
              <a:extLst>
                <a:ext uri="{FF2B5EF4-FFF2-40B4-BE49-F238E27FC236}">
                  <a16:creationId xmlns:a16="http://schemas.microsoft.com/office/drawing/2014/main" id="{CD31DBAF-B156-426D-9336-A3A5E5876C9B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022" y="3582"/>
              <a:ext cx="71" cy="129"/>
            </a:xfrm>
            <a:custGeom>
              <a:avLst/>
              <a:gdLst>
                <a:gd name="T0" fmla="*/ 0 w 143"/>
                <a:gd name="T1" fmla="*/ 7 h 258"/>
                <a:gd name="T2" fmla="*/ 120 w 143"/>
                <a:gd name="T3" fmla="*/ 0 h 258"/>
                <a:gd name="T4" fmla="*/ 143 w 143"/>
                <a:gd name="T5" fmla="*/ 233 h 258"/>
                <a:gd name="T6" fmla="*/ 8 w 143"/>
                <a:gd name="T7" fmla="*/ 258 h 258"/>
                <a:gd name="T8" fmla="*/ 0 w 143"/>
                <a:gd name="T9" fmla="*/ 7 h 258"/>
                <a:gd name="T10" fmla="*/ 0 w 143"/>
                <a:gd name="T11" fmla="*/ 7 h 2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43" h="258">
                  <a:moveTo>
                    <a:pt x="0" y="7"/>
                  </a:moveTo>
                  <a:lnTo>
                    <a:pt x="120" y="0"/>
                  </a:lnTo>
                  <a:lnTo>
                    <a:pt x="143" y="233"/>
                  </a:lnTo>
                  <a:lnTo>
                    <a:pt x="8" y="258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9" name="Freeform 25">
              <a:extLst>
                <a:ext uri="{FF2B5EF4-FFF2-40B4-BE49-F238E27FC236}">
                  <a16:creationId xmlns:a16="http://schemas.microsoft.com/office/drawing/2014/main" id="{7462DF5E-3704-48E5-A145-1B3053F5F609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20" y="3774"/>
              <a:ext cx="792" cy="410"/>
            </a:xfrm>
            <a:custGeom>
              <a:avLst/>
              <a:gdLst>
                <a:gd name="T0" fmla="*/ 137 w 1586"/>
                <a:gd name="T1" fmla="*/ 0 h 821"/>
                <a:gd name="T2" fmla="*/ 1331 w 1586"/>
                <a:gd name="T3" fmla="*/ 519 h 821"/>
                <a:gd name="T4" fmla="*/ 1428 w 1586"/>
                <a:gd name="T5" fmla="*/ 638 h 821"/>
                <a:gd name="T6" fmla="*/ 1586 w 1586"/>
                <a:gd name="T7" fmla="*/ 792 h 821"/>
                <a:gd name="T8" fmla="*/ 1565 w 1586"/>
                <a:gd name="T9" fmla="*/ 821 h 821"/>
                <a:gd name="T10" fmla="*/ 1350 w 1586"/>
                <a:gd name="T11" fmla="*/ 787 h 821"/>
                <a:gd name="T12" fmla="*/ 1145 w 1586"/>
                <a:gd name="T13" fmla="*/ 811 h 821"/>
                <a:gd name="T14" fmla="*/ 42 w 1586"/>
                <a:gd name="T15" fmla="*/ 298 h 821"/>
                <a:gd name="T16" fmla="*/ 0 w 1586"/>
                <a:gd name="T17" fmla="*/ 150 h 821"/>
                <a:gd name="T18" fmla="*/ 46 w 1586"/>
                <a:gd name="T19" fmla="*/ 32 h 821"/>
                <a:gd name="T20" fmla="*/ 137 w 1586"/>
                <a:gd name="T21" fmla="*/ 0 h 821"/>
                <a:gd name="T22" fmla="*/ 137 w 1586"/>
                <a:gd name="T23" fmla="*/ 0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0" name="Freeform 26">
              <a:extLst>
                <a:ext uri="{FF2B5EF4-FFF2-40B4-BE49-F238E27FC236}">
                  <a16:creationId xmlns:a16="http://schemas.microsoft.com/office/drawing/2014/main" id="{2980AF53-5D86-44D7-A91A-B94113454418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129" y="3808"/>
              <a:ext cx="525" cy="374"/>
            </a:xfrm>
            <a:custGeom>
              <a:avLst/>
              <a:gdLst>
                <a:gd name="T0" fmla="*/ 0 w 1049"/>
                <a:gd name="T1" fmla="*/ 325 h 747"/>
                <a:gd name="T2" fmla="*/ 922 w 1049"/>
                <a:gd name="T3" fmla="*/ 747 h 747"/>
                <a:gd name="T4" fmla="*/ 939 w 1049"/>
                <a:gd name="T5" fmla="*/ 534 h 747"/>
                <a:gd name="T6" fmla="*/ 1049 w 1049"/>
                <a:gd name="T7" fmla="*/ 422 h 747"/>
                <a:gd name="T8" fmla="*/ 78 w 1049"/>
                <a:gd name="T9" fmla="*/ 0 h 747"/>
                <a:gd name="T10" fmla="*/ 0 w 1049"/>
                <a:gd name="T11" fmla="*/ 127 h 747"/>
                <a:gd name="T12" fmla="*/ 0 w 1049"/>
                <a:gd name="T13" fmla="*/ 325 h 747"/>
                <a:gd name="T14" fmla="*/ 0 w 1049"/>
                <a:gd name="T15" fmla="*/ 325 h 7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7" name="Freeform 33">
              <a:extLst>
                <a:ext uri="{FF2B5EF4-FFF2-40B4-BE49-F238E27FC236}">
                  <a16:creationId xmlns:a16="http://schemas.microsoft.com/office/drawing/2014/main" id="{D4D1C479-5504-463F-8777-027167365579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485" y="3532"/>
              <a:ext cx="135" cy="121"/>
            </a:xfrm>
            <a:custGeom>
              <a:avLst/>
              <a:gdLst>
                <a:gd name="T0" fmla="*/ 0 w 272"/>
                <a:gd name="T1" fmla="*/ 28 h 241"/>
                <a:gd name="T2" fmla="*/ 160 w 272"/>
                <a:gd name="T3" fmla="*/ 0 h 241"/>
                <a:gd name="T4" fmla="*/ 251 w 272"/>
                <a:gd name="T5" fmla="*/ 36 h 241"/>
                <a:gd name="T6" fmla="*/ 272 w 272"/>
                <a:gd name="T7" fmla="*/ 139 h 241"/>
                <a:gd name="T8" fmla="*/ 164 w 272"/>
                <a:gd name="T9" fmla="*/ 146 h 241"/>
                <a:gd name="T10" fmla="*/ 32 w 272"/>
                <a:gd name="T11" fmla="*/ 241 h 241"/>
                <a:gd name="T12" fmla="*/ 0 w 272"/>
                <a:gd name="T13" fmla="*/ 28 h 241"/>
                <a:gd name="T14" fmla="*/ 0 w 272"/>
                <a:gd name="T15" fmla="*/ 28 h 2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72" h="241">
                  <a:moveTo>
                    <a:pt x="0" y="28"/>
                  </a:moveTo>
                  <a:lnTo>
                    <a:pt x="160" y="0"/>
                  </a:lnTo>
                  <a:lnTo>
                    <a:pt x="251" y="36"/>
                  </a:lnTo>
                  <a:lnTo>
                    <a:pt x="272" y="139"/>
                  </a:lnTo>
                  <a:lnTo>
                    <a:pt x="164" y="146"/>
                  </a:lnTo>
                  <a:lnTo>
                    <a:pt x="32" y="241"/>
                  </a:lnTo>
                  <a:lnTo>
                    <a:pt x="0" y="28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8" name="Freeform 34">
              <a:extLst>
                <a:ext uri="{FF2B5EF4-FFF2-40B4-BE49-F238E27FC236}">
                  <a16:creationId xmlns:a16="http://schemas.microsoft.com/office/drawing/2014/main" id="{5E8293DE-C4CE-498F-806E-A25F1844EDD1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641" y="4163"/>
              <a:ext cx="76" cy="112"/>
            </a:xfrm>
            <a:custGeom>
              <a:avLst/>
              <a:gdLst>
                <a:gd name="T0" fmla="*/ 152 w 152"/>
                <a:gd name="T1" fmla="*/ 4 h 224"/>
                <a:gd name="T2" fmla="*/ 152 w 152"/>
                <a:gd name="T3" fmla="*/ 224 h 224"/>
                <a:gd name="T4" fmla="*/ 0 w 152"/>
                <a:gd name="T5" fmla="*/ 8 h 224"/>
                <a:gd name="T6" fmla="*/ 72 w 152"/>
                <a:gd name="T7" fmla="*/ 0 h 224"/>
                <a:gd name="T8" fmla="*/ 152 w 152"/>
                <a:gd name="T9" fmla="*/ 4 h 224"/>
                <a:gd name="T10" fmla="*/ 152 w 152"/>
                <a:gd name="T11" fmla="*/ 4 h 2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52" h="224">
                  <a:moveTo>
                    <a:pt x="152" y="4"/>
                  </a:moveTo>
                  <a:lnTo>
                    <a:pt x="152" y="224"/>
                  </a:lnTo>
                  <a:lnTo>
                    <a:pt x="0" y="8"/>
                  </a:lnTo>
                  <a:lnTo>
                    <a:pt x="72" y="0"/>
                  </a:lnTo>
                  <a:lnTo>
                    <a:pt x="152" y="4"/>
                  </a:lnTo>
                  <a:lnTo>
                    <a:pt x="152" y="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9" name="Freeform 35">
              <a:extLst>
                <a:ext uri="{FF2B5EF4-FFF2-40B4-BE49-F238E27FC236}">
                  <a16:creationId xmlns:a16="http://schemas.microsoft.com/office/drawing/2014/main" id="{4A58ED79-FF83-4FFD-966C-13DC377DA20C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504" y="3607"/>
              <a:ext cx="193" cy="383"/>
            </a:xfrm>
            <a:custGeom>
              <a:avLst/>
              <a:gdLst>
                <a:gd name="T0" fmla="*/ 0 w 386"/>
                <a:gd name="T1" fmla="*/ 80 h 764"/>
                <a:gd name="T2" fmla="*/ 87 w 386"/>
                <a:gd name="T3" fmla="*/ 0 h 764"/>
                <a:gd name="T4" fmla="*/ 232 w 386"/>
                <a:gd name="T5" fmla="*/ 6 h 764"/>
                <a:gd name="T6" fmla="*/ 386 w 386"/>
                <a:gd name="T7" fmla="*/ 764 h 764"/>
                <a:gd name="T8" fmla="*/ 279 w 386"/>
                <a:gd name="T9" fmla="*/ 720 h 764"/>
                <a:gd name="T10" fmla="*/ 152 w 386"/>
                <a:gd name="T11" fmla="*/ 677 h 764"/>
                <a:gd name="T12" fmla="*/ 0 w 386"/>
                <a:gd name="T13" fmla="*/ 80 h 764"/>
                <a:gd name="T14" fmla="*/ 0 w 386"/>
                <a:gd name="T15" fmla="*/ 80 h 7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86" h="764">
                  <a:moveTo>
                    <a:pt x="0" y="80"/>
                  </a:moveTo>
                  <a:lnTo>
                    <a:pt x="87" y="0"/>
                  </a:lnTo>
                  <a:lnTo>
                    <a:pt x="232" y="6"/>
                  </a:lnTo>
                  <a:lnTo>
                    <a:pt x="386" y="764"/>
                  </a:lnTo>
                  <a:lnTo>
                    <a:pt x="279" y="720"/>
                  </a:lnTo>
                  <a:lnTo>
                    <a:pt x="152" y="677"/>
                  </a:lnTo>
                  <a:lnTo>
                    <a:pt x="0" y="80"/>
                  </a:lnTo>
                  <a:lnTo>
                    <a:pt x="0" y="8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0" name="Freeform 36">
              <a:extLst>
                <a:ext uri="{FF2B5EF4-FFF2-40B4-BE49-F238E27FC236}">
                  <a16:creationId xmlns:a16="http://schemas.microsoft.com/office/drawing/2014/main" id="{B1C62C12-172E-46F1-BB3F-B6698054013A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668" y="3590"/>
              <a:ext cx="364" cy="174"/>
            </a:xfrm>
            <a:custGeom>
              <a:avLst/>
              <a:gdLst>
                <a:gd name="T0" fmla="*/ 692 w 728"/>
                <a:gd name="T1" fmla="*/ 0 h 348"/>
                <a:gd name="T2" fmla="*/ 0 w 728"/>
                <a:gd name="T3" fmla="*/ 106 h 348"/>
                <a:gd name="T4" fmla="*/ 28 w 728"/>
                <a:gd name="T5" fmla="*/ 348 h 348"/>
                <a:gd name="T6" fmla="*/ 715 w 728"/>
                <a:gd name="T7" fmla="*/ 237 h 348"/>
                <a:gd name="T8" fmla="*/ 728 w 728"/>
                <a:gd name="T9" fmla="*/ 43 h 348"/>
                <a:gd name="T10" fmla="*/ 692 w 728"/>
                <a:gd name="T11" fmla="*/ 0 h 348"/>
                <a:gd name="T12" fmla="*/ 692 w 728"/>
                <a:gd name="T13" fmla="*/ 0 h 3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28" h="348">
                  <a:moveTo>
                    <a:pt x="692" y="0"/>
                  </a:moveTo>
                  <a:lnTo>
                    <a:pt x="0" y="106"/>
                  </a:lnTo>
                  <a:lnTo>
                    <a:pt x="28" y="348"/>
                  </a:lnTo>
                  <a:lnTo>
                    <a:pt x="715" y="237"/>
                  </a:lnTo>
                  <a:lnTo>
                    <a:pt x="728" y="43"/>
                  </a:lnTo>
                  <a:lnTo>
                    <a:pt x="692" y="0"/>
                  </a:lnTo>
                  <a:lnTo>
                    <a:pt x="692" y="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1" name="Freeform 37">
              <a:extLst>
                <a:ext uri="{FF2B5EF4-FFF2-40B4-BE49-F238E27FC236}">
                  <a16:creationId xmlns:a16="http://schemas.microsoft.com/office/drawing/2014/main" id="{B7B56F1D-98CD-45E3-BFF3-7411C295E7BC}"/>
                </a:ext>
              </a:extLst>
            </p:cNvPr>
            <p:cNvSpPr>
              <a:spLocks/>
            </p:cNvSpPr>
            <p:nvPr userDrawn="1"/>
          </p:nvSpPr>
          <p:spPr bwMode="auto">
            <a:xfrm>
              <a:off x="347" y="3693"/>
              <a:ext cx="156" cy="67"/>
            </a:xfrm>
            <a:custGeom>
              <a:avLst/>
              <a:gdLst>
                <a:gd name="T0" fmla="*/ 272 w 312"/>
                <a:gd name="T1" fmla="*/ 0 h 135"/>
                <a:gd name="T2" fmla="*/ 0 w 312"/>
                <a:gd name="T3" fmla="*/ 78 h 135"/>
                <a:gd name="T4" fmla="*/ 312 w 312"/>
                <a:gd name="T5" fmla="*/ 135 h 135"/>
                <a:gd name="T6" fmla="*/ 272 w 312"/>
                <a:gd name="T7" fmla="*/ 0 h 135"/>
                <a:gd name="T8" fmla="*/ 272 w 312"/>
                <a:gd name="T9" fmla="*/ 0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12" h="135">
                  <a:moveTo>
                    <a:pt x="272" y="0"/>
                  </a:moveTo>
                  <a:lnTo>
                    <a:pt x="0" y="78"/>
                  </a:lnTo>
                  <a:lnTo>
                    <a:pt x="312" y="135"/>
                  </a:lnTo>
                  <a:lnTo>
                    <a:pt x="272" y="0"/>
                  </a:lnTo>
                  <a:lnTo>
                    <a:pt x="272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161" name="Group 137">
              <a:extLst>
                <a:ext uri="{FF2B5EF4-FFF2-40B4-BE49-F238E27FC236}">
                  <a16:creationId xmlns:a16="http://schemas.microsoft.com/office/drawing/2014/main" id="{A26A128D-1656-42E3-B9B0-A86969042C31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5" y="3490"/>
              <a:ext cx="1124" cy="780"/>
              <a:chOff x="5" y="3490"/>
              <a:chExt cx="1124" cy="780"/>
            </a:xfrm>
          </p:grpSpPr>
          <p:grpSp>
            <p:nvGrpSpPr>
              <p:cNvPr id="1152" name="Group 128">
                <a:extLst>
                  <a:ext uri="{FF2B5EF4-FFF2-40B4-BE49-F238E27FC236}">
                    <a16:creationId xmlns:a16="http://schemas.microsoft.com/office/drawing/2014/main" id="{54A96065-6F4B-40D0-979E-89EF89A11D37}"/>
                  </a:ext>
                </a:extLst>
              </p:cNvPr>
              <p:cNvGrpSpPr>
                <a:grpSpLocks/>
              </p:cNvGrpSpPr>
              <p:nvPr userDrawn="1"/>
            </p:nvGrpSpPr>
            <p:grpSpPr bwMode="auto">
              <a:xfrm>
                <a:off x="499" y="3562"/>
                <a:ext cx="548" cy="708"/>
                <a:chOff x="499" y="3562"/>
                <a:chExt cx="548" cy="708"/>
              </a:xfrm>
            </p:grpSpPr>
            <p:sp>
              <p:nvSpPr>
                <p:cNvPr id="1073" name="Freeform 49">
                  <a:extLst>
                    <a:ext uri="{FF2B5EF4-FFF2-40B4-BE49-F238E27FC236}">
                      <a16:creationId xmlns:a16="http://schemas.microsoft.com/office/drawing/2014/main" id="{37FDB848-1565-4E2B-A523-310905F4E8FB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>
                  <a:off x="499" y="3587"/>
                  <a:ext cx="157" cy="87"/>
                </a:xfrm>
                <a:custGeom>
                  <a:avLst/>
                  <a:gdLst>
                    <a:gd name="T0" fmla="*/ 0 w 313"/>
                    <a:gd name="T1" fmla="*/ 107 h 175"/>
                    <a:gd name="T2" fmla="*/ 114 w 313"/>
                    <a:gd name="T3" fmla="*/ 10 h 175"/>
                    <a:gd name="T4" fmla="*/ 213 w 313"/>
                    <a:gd name="T5" fmla="*/ 0 h 175"/>
                    <a:gd name="T6" fmla="*/ 292 w 313"/>
                    <a:gd name="T7" fmla="*/ 27 h 175"/>
                    <a:gd name="T8" fmla="*/ 313 w 313"/>
                    <a:gd name="T9" fmla="*/ 91 h 175"/>
                    <a:gd name="T10" fmla="*/ 167 w 313"/>
                    <a:gd name="T11" fmla="*/ 67 h 175"/>
                    <a:gd name="T12" fmla="*/ 74 w 313"/>
                    <a:gd name="T13" fmla="*/ 101 h 175"/>
                    <a:gd name="T14" fmla="*/ 13 w 313"/>
                    <a:gd name="T15" fmla="*/ 175 h 175"/>
                    <a:gd name="T16" fmla="*/ 0 w 313"/>
                    <a:gd name="T17" fmla="*/ 107 h 175"/>
                    <a:gd name="T18" fmla="*/ 0 w 313"/>
                    <a:gd name="T19" fmla="*/ 107 h 1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313" h="175">
                      <a:moveTo>
                        <a:pt x="0" y="107"/>
                      </a:moveTo>
                      <a:lnTo>
                        <a:pt x="114" y="10"/>
                      </a:lnTo>
                      <a:lnTo>
                        <a:pt x="213" y="0"/>
                      </a:lnTo>
                      <a:lnTo>
                        <a:pt x="292" y="27"/>
                      </a:lnTo>
                      <a:lnTo>
                        <a:pt x="313" y="91"/>
                      </a:lnTo>
                      <a:lnTo>
                        <a:pt x="167" y="67"/>
                      </a:lnTo>
                      <a:lnTo>
                        <a:pt x="74" y="101"/>
                      </a:lnTo>
                      <a:lnTo>
                        <a:pt x="13" y="175"/>
                      </a:lnTo>
                      <a:lnTo>
                        <a:pt x="0" y="107"/>
                      </a:lnTo>
                      <a:lnTo>
                        <a:pt x="0" y="107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7" name="Freeform 53">
                  <a:extLst>
                    <a:ext uri="{FF2B5EF4-FFF2-40B4-BE49-F238E27FC236}">
                      <a16:creationId xmlns:a16="http://schemas.microsoft.com/office/drawing/2014/main" id="{DDD3433B-2AC2-4C00-B1C0-DC98297A6557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>
                  <a:off x="636" y="4137"/>
                  <a:ext cx="115" cy="133"/>
                </a:xfrm>
                <a:custGeom>
                  <a:avLst/>
                  <a:gdLst>
                    <a:gd name="T0" fmla="*/ 0 w 230"/>
                    <a:gd name="T1" fmla="*/ 40 h 266"/>
                    <a:gd name="T2" fmla="*/ 160 w 230"/>
                    <a:gd name="T3" fmla="*/ 266 h 266"/>
                    <a:gd name="T4" fmla="*/ 230 w 230"/>
                    <a:gd name="T5" fmla="*/ 251 h 266"/>
                    <a:gd name="T6" fmla="*/ 223 w 230"/>
                    <a:gd name="T7" fmla="*/ 17 h 266"/>
                    <a:gd name="T8" fmla="*/ 166 w 230"/>
                    <a:gd name="T9" fmla="*/ 0 h 266"/>
                    <a:gd name="T10" fmla="*/ 179 w 230"/>
                    <a:gd name="T11" fmla="*/ 197 h 266"/>
                    <a:gd name="T12" fmla="*/ 71 w 230"/>
                    <a:gd name="T13" fmla="*/ 4 h 266"/>
                    <a:gd name="T14" fmla="*/ 0 w 230"/>
                    <a:gd name="T15" fmla="*/ 40 h 266"/>
                    <a:gd name="T16" fmla="*/ 0 w 230"/>
                    <a:gd name="T17" fmla="*/ 40 h 26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230" h="266">
                      <a:moveTo>
                        <a:pt x="0" y="40"/>
                      </a:moveTo>
                      <a:lnTo>
                        <a:pt x="160" y="266"/>
                      </a:lnTo>
                      <a:lnTo>
                        <a:pt x="230" y="251"/>
                      </a:lnTo>
                      <a:lnTo>
                        <a:pt x="223" y="17"/>
                      </a:lnTo>
                      <a:lnTo>
                        <a:pt x="166" y="0"/>
                      </a:lnTo>
                      <a:lnTo>
                        <a:pt x="179" y="197"/>
                      </a:lnTo>
                      <a:lnTo>
                        <a:pt x="71" y="4"/>
                      </a:lnTo>
                      <a:lnTo>
                        <a:pt x="0" y="40"/>
                      </a:lnTo>
                      <a:lnTo>
                        <a:pt x="0" y="4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80" name="Freeform 56">
                  <a:extLst>
                    <a:ext uri="{FF2B5EF4-FFF2-40B4-BE49-F238E27FC236}">
                      <a16:creationId xmlns:a16="http://schemas.microsoft.com/office/drawing/2014/main" id="{F1A24079-1A9D-4239-9F91-6501575FFEA2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>
                  <a:off x="1004" y="3562"/>
                  <a:ext cx="43" cy="117"/>
                </a:xfrm>
                <a:custGeom>
                  <a:avLst/>
                  <a:gdLst>
                    <a:gd name="T0" fmla="*/ 0 w 87"/>
                    <a:gd name="T1" fmla="*/ 19 h 234"/>
                    <a:gd name="T2" fmla="*/ 36 w 87"/>
                    <a:gd name="T3" fmla="*/ 93 h 234"/>
                    <a:gd name="T4" fmla="*/ 44 w 87"/>
                    <a:gd name="T5" fmla="*/ 154 h 234"/>
                    <a:gd name="T6" fmla="*/ 27 w 87"/>
                    <a:gd name="T7" fmla="*/ 234 h 234"/>
                    <a:gd name="T8" fmla="*/ 80 w 87"/>
                    <a:gd name="T9" fmla="*/ 220 h 234"/>
                    <a:gd name="T10" fmla="*/ 87 w 87"/>
                    <a:gd name="T11" fmla="*/ 116 h 234"/>
                    <a:gd name="T12" fmla="*/ 46 w 87"/>
                    <a:gd name="T13" fmla="*/ 0 h 234"/>
                    <a:gd name="T14" fmla="*/ 0 w 87"/>
                    <a:gd name="T15" fmla="*/ 19 h 234"/>
                    <a:gd name="T16" fmla="*/ 0 w 87"/>
                    <a:gd name="T17" fmla="*/ 19 h 23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87" h="234">
                      <a:moveTo>
                        <a:pt x="0" y="19"/>
                      </a:moveTo>
                      <a:lnTo>
                        <a:pt x="36" y="93"/>
                      </a:lnTo>
                      <a:lnTo>
                        <a:pt x="44" y="154"/>
                      </a:lnTo>
                      <a:lnTo>
                        <a:pt x="27" y="234"/>
                      </a:lnTo>
                      <a:lnTo>
                        <a:pt x="80" y="220"/>
                      </a:lnTo>
                      <a:lnTo>
                        <a:pt x="87" y="116"/>
                      </a:lnTo>
                      <a:lnTo>
                        <a:pt x="46" y="0"/>
                      </a:lnTo>
                      <a:lnTo>
                        <a:pt x="0" y="19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070" name="Freeform 46">
                <a:extLst>
                  <a:ext uri="{FF2B5EF4-FFF2-40B4-BE49-F238E27FC236}">
                    <a16:creationId xmlns:a16="http://schemas.microsoft.com/office/drawing/2014/main" id="{5C04EA24-9CEB-4A25-83D8-00407DFBDBAE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76" y="3732"/>
                <a:ext cx="595" cy="250"/>
              </a:xfrm>
              <a:custGeom>
                <a:avLst/>
                <a:gdLst>
                  <a:gd name="T0" fmla="*/ 100 w 1190"/>
                  <a:gd name="T1" fmla="*/ 0 h 500"/>
                  <a:gd name="T2" fmla="*/ 1190 w 1190"/>
                  <a:gd name="T3" fmla="*/ 490 h 500"/>
                  <a:gd name="T4" fmla="*/ 1076 w 1190"/>
                  <a:gd name="T5" fmla="*/ 500 h 500"/>
                  <a:gd name="T6" fmla="*/ 0 w 1190"/>
                  <a:gd name="T7" fmla="*/ 27 h 500"/>
                  <a:gd name="T8" fmla="*/ 100 w 1190"/>
                  <a:gd name="T9" fmla="*/ 0 h 500"/>
                  <a:gd name="T10" fmla="*/ 100 w 1190"/>
                  <a:gd name="T11" fmla="*/ 0 h 5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4" name="Freeform 50">
                <a:extLst>
                  <a:ext uri="{FF2B5EF4-FFF2-40B4-BE49-F238E27FC236}">
                    <a16:creationId xmlns:a16="http://schemas.microsoft.com/office/drawing/2014/main" id="{C277030F-7041-48DF-BF7C-D84677E1DFB9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260" y="3886"/>
                <a:ext cx="244" cy="148"/>
              </a:xfrm>
              <a:custGeom>
                <a:avLst/>
                <a:gdLst>
                  <a:gd name="T0" fmla="*/ 14 w 489"/>
                  <a:gd name="T1" fmla="*/ 34 h 296"/>
                  <a:gd name="T2" fmla="*/ 160 w 489"/>
                  <a:gd name="T3" fmla="*/ 66 h 296"/>
                  <a:gd name="T4" fmla="*/ 324 w 489"/>
                  <a:gd name="T5" fmla="*/ 137 h 296"/>
                  <a:gd name="T6" fmla="*/ 440 w 489"/>
                  <a:gd name="T7" fmla="*/ 243 h 296"/>
                  <a:gd name="T8" fmla="*/ 326 w 489"/>
                  <a:gd name="T9" fmla="*/ 230 h 296"/>
                  <a:gd name="T10" fmla="*/ 139 w 489"/>
                  <a:gd name="T11" fmla="*/ 146 h 296"/>
                  <a:gd name="T12" fmla="*/ 50 w 489"/>
                  <a:gd name="T13" fmla="*/ 80 h 296"/>
                  <a:gd name="T14" fmla="*/ 107 w 489"/>
                  <a:gd name="T15" fmla="*/ 163 h 296"/>
                  <a:gd name="T16" fmla="*/ 272 w 489"/>
                  <a:gd name="T17" fmla="*/ 270 h 296"/>
                  <a:gd name="T18" fmla="*/ 466 w 489"/>
                  <a:gd name="T19" fmla="*/ 296 h 296"/>
                  <a:gd name="T20" fmla="*/ 489 w 489"/>
                  <a:gd name="T21" fmla="*/ 224 h 296"/>
                  <a:gd name="T22" fmla="*/ 394 w 489"/>
                  <a:gd name="T23" fmla="*/ 120 h 296"/>
                  <a:gd name="T24" fmla="*/ 170 w 489"/>
                  <a:gd name="T25" fmla="*/ 17 h 296"/>
                  <a:gd name="T26" fmla="*/ 0 w 489"/>
                  <a:gd name="T27" fmla="*/ 0 h 296"/>
                  <a:gd name="T28" fmla="*/ 14 w 489"/>
                  <a:gd name="T29" fmla="*/ 34 h 296"/>
                  <a:gd name="T30" fmla="*/ 14 w 489"/>
                  <a:gd name="T31" fmla="*/ 34 h 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5" name="Freeform 51">
                <a:extLst>
                  <a:ext uri="{FF2B5EF4-FFF2-40B4-BE49-F238E27FC236}">
                    <a16:creationId xmlns:a16="http://schemas.microsoft.com/office/drawing/2014/main" id="{77FD3E87-1D50-4037-9351-CE42BEA622EB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>
                <a:off x="565" y="3680"/>
                <a:ext cx="107" cy="238"/>
              </a:xfrm>
              <a:custGeom>
                <a:avLst/>
                <a:gdLst>
                  <a:gd name="T0" fmla="*/ 24 w 213"/>
                  <a:gd name="T1" fmla="*/ 0 h 478"/>
                  <a:gd name="T2" fmla="*/ 91 w 213"/>
                  <a:gd name="T3" fmla="*/ 25 h 478"/>
                  <a:gd name="T4" fmla="*/ 80 w 213"/>
                  <a:gd name="T5" fmla="*/ 192 h 478"/>
                  <a:gd name="T6" fmla="*/ 106 w 213"/>
                  <a:gd name="T7" fmla="*/ 327 h 478"/>
                  <a:gd name="T8" fmla="*/ 213 w 213"/>
                  <a:gd name="T9" fmla="*/ 451 h 478"/>
                  <a:gd name="T10" fmla="*/ 97 w 213"/>
                  <a:gd name="T11" fmla="*/ 478 h 478"/>
                  <a:gd name="T12" fmla="*/ 30 w 213"/>
                  <a:gd name="T13" fmla="*/ 344 h 478"/>
                  <a:gd name="T14" fmla="*/ 0 w 213"/>
                  <a:gd name="T15" fmla="*/ 57 h 478"/>
                  <a:gd name="T16" fmla="*/ 24 w 213"/>
                  <a:gd name="T17" fmla="*/ 0 h 478"/>
                  <a:gd name="T18" fmla="*/ 24 w 213"/>
                  <a:gd name="T19" fmla="*/ 0 h 47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213" h="478">
                    <a:moveTo>
                      <a:pt x="24" y="0"/>
                    </a:moveTo>
                    <a:lnTo>
                      <a:pt x="91" y="25"/>
                    </a:lnTo>
                    <a:lnTo>
                      <a:pt x="80" y="192"/>
                    </a:lnTo>
                    <a:lnTo>
                      <a:pt x="106" y="327"/>
                    </a:lnTo>
                    <a:lnTo>
                      <a:pt x="213" y="451"/>
                    </a:lnTo>
                    <a:lnTo>
                      <a:pt x="97" y="478"/>
                    </a:lnTo>
                    <a:lnTo>
                      <a:pt x="30" y="344"/>
                    </a:lnTo>
                    <a:lnTo>
                      <a:pt x="0" y="57"/>
                    </a:lnTo>
                    <a:lnTo>
                      <a:pt x="24" y="0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150" name="Group 126">
                <a:extLst>
                  <a:ext uri="{FF2B5EF4-FFF2-40B4-BE49-F238E27FC236}">
                    <a16:creationId xmlns:a16="http://schemas.microsoft.com/office/drawing/2014/main" id="{CA47C39A-29CF-4404-AAF7-91F8F323D884}"/>
                  </a:ext>
                </a:extLst>
              </p:cNvPr>
              <p:cNvGrpSpPr>
                <a:grpSpLocks/>
              </p:cNvGrpSpPr>
              <p:nvPr userDrawn="1"/>
            </p:nvGrpSpPr>
            <p:grpSpPr bwMode="auto">
              <a:xfrm>
                <a:off x="5" y="3490"/>
                <a:ext cx="1124" cy="678"/>
                <a:chOff x="5" y="3490"/>
                <a:chExt cx="1124" cy="678"/>
              </a:xfrm>
            </p:grpSpPr>
            <p:sp>
              <p:nvSpPr>
                <p:cNvPr id="1056" name="Freeform 32">
                  <a:extLst>
                    <a:ext uri="{FF2B5EF4-FFF2-40B4-BE49-F238E27FC236}">
                      <a16:creationId xmlns:a16="http://schemas.microsoft.com/office/drawing/2014/main" id="{87A7DBDC-45E9-43DE-9072-22C7656C63E1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>
                  <a:off x="669" y="4048"/>
                  <a:ext cx="75" cy="87"/>
                </a:xfrm>
                <a:custGeom>
                  <a:avLst/>
                  <a:gdLst>
                    <a:gd name="T0" fmla="*/ 110 w 150"/>
                    <a:gd name="T1" fmla="*/ 0 h 173"/>
                    <a:gd name="T2" fmla="*/ 40 w 150"/>
                    <a:gd name="T3" fmla="*/ 66 h 173"/>
                    <a:gd name="T4" fmla="*/ 0 w 150"/>
                    <a:gd name="T5" fmla="*/ 173 h 173"/>
                    <a:gd name="T6" fmla="*/ 80 w 150"/>
                    <a:gd name="T7" fmla="*/ 160 h 173"/>
                    <a:gd name="T8" fmla="*/ 103 w 150"/>
                    <a:gd name="T9" fmla="*/ 84 h 173"/>
                    <a:gd name="T10" fmla="*/ 150 w 150"/>
                    <a:gd name="T11" fmla="*/ 27 h 173"/>
                    <a:gd name="T12" fmla="*/ 110 w 150"/>
                    <a:gd name="T13" fmla="*/ 0 h 173"/>
                    <a:gd name="T14" fmla="*/ 110 w 150"/>
                    <a:gd name="T15" fmla="*/ 0 h 1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150" h="173">
                      <a:moveTo>
                        <a:pt x="110" y="0"/>
                      </a:moveTo>
                      <a:lnTo>
                        <a:pt x="40" y="66"/>
                      </a:lnTo>
                      <a:lnTo>
                        <a:pt x="0" y="173"/>
                      </a:lnTo>
                      <a:lnTo>
                        <a:pt x="80" y="160"/>
                      </a:lnTo>
                      <a:lnTo>
                        <a:pt x="103" y="84"/>
                      </a:lnTo>
                      <a:lnTo>
                        <a:pt x="150" y="27"/>
                      </a:lnTo>
                      <a:lnTo>
                        <a:pt x="110" y="0"/>
                      </a:lnTo>
                      <a:lnTo>
                        <a:pt x="11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69" name="Freeform 45">
                  <a:extLst>
                    <a:ext uri="{FF2B5EF4-FFF2-40B4-BE49-F238E27FC236}">
                      <a16:creationId xmlns:a16="http://schemas.microsoft.com/office/drawing/2014/main" id="{B3F0568E-29AE-442F-A8BD-EEEC0FD41CF6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>
                  <a:off x="5" y="3728"/>
                  <a:ext cx="842" cy="440"/>
                </a:xfrm>
                <a:custGeom>
                  <a:avLst/>
                  <a:gdLst>
                    <a:gd name="T0" fmla="*/ 156 w 1684"/>
                    <a:gd name="T1" fmla="*/ 0 h 880"/>
                    <a:gd name="T2" fmla="*/ 63 w 1684"/>
                    <a:gd name="T3" fmla="*/ 52 h 880"/>
                    <a:gd name="T4" fmla="*/ 0 w 1684"/>
                    <a:gd name="T5" fmla="*/ 208 h 880"/>
                    <a:gd name="T6" fmla="*/ 67 w 1684"/>
                    <a:gd name="T7" fmla="*/ 358 h 880"/>
                    <a:gd name="T8" fmla="*/ 1182 w 1684"/>
                    <a:gd name="T9" fmla="*/ 867 h 880"/>
                    <a:gd name="T10" fmla="*/ 1422 w 1684"/>
                    <a:gd name="T11" fmla="*/ 835 h 880"/>
                    <a:gd name="T12" fmla="*/ 1616 w 1684"/>
                    <a:gd name="T13" fmla="*/ 880 h 880"/>
                    <a:gd name="T14" fmla="*/ 1684 w 1684"/>
                    <a:gd name="T15" fmla="*/ 808 h 880"/>
                    <a:gd name="T16" fmla="*/ 1502 w 1684"/>
                    <a:gd name="T17" fmla="*/ 664 h 880"/>
                    <a:gd name="T18" fmla="*/ 1428 w 1684"/>
                    <a:gd name="T19" fmla="*/ 512 h 880"/>
                    <a:gd name="T20" fmla="*/ 1369 w 1684"/>
                    <a:gd name="T21" fmla="*/ 527 h 880"/>
                    <a:gd name="T22" fmla="*/ 1439 w 1684"/>
                    <a:gd name="T23" fmla="*/ 664 h 880"/>
                    <a:gd name="T24" fmla="*/ 1578 w 1684"/>
                    <a:gd name="T25" fmla="*/ 810 h 880"/>
                    <a:gd name="T26" fmla="*/ 1413 w 1684"/>
                    <a:gd name="T27" fmla="*/ 787 h 880"/>
                    <a:gd name="T28" fmla="*/ 1219 w 1684"/>
                    <a:gd name="T29" fmla="*/ 814 h 880"/>
                    <a:gd name="T30" fmla="*/ 1255 w 1684"/>
                    <a:gd name="T31" fmla="*/ 650 h 880"/>
                    <a:gd name="T32" fmla="*/ 1338 w 1684"/>
                    <a:gd name="T33" fmla="*/ 538 h 880"/>
                    <a:gd name="T34" fmla="*/ 1241 w 1684"/>
                    <a:gd name="T35" fmla="*/ 552 h 880"/>
                    <a:gd name="T36" fmla="*/ 1165 w 1684"/>
                    <a:gd name="T37" fmla="*/ 658 h 880"/>
                    <a:gd name="T38" fmla="*/ 1139 w 1684"/>
                    <a:gd name="T39" fmla="*/ 791 h 880"/>
                    <a:gd name="T40" fmla="*/ 107 w 1684"/>
                    <a:gd name="T41" fmla="*/ 310 h 880"/>
                    <a:gd name="T42" fmla="*/ 80 w 1684"/>
                    <a:gd name="T43" fmla="*/ 215 h 880"/>
                    <a:gd name="T44" fmla="*/ 103 w 1684"/>
                    <a:gd name="T45" fmla="*/ 95 h 880"/>
                    <a:gd name="T46" fmla="*/ 217 w 1684"/>
                    <a:gd name="T47" fmla="*/ 0 h 880"/>
                    <a:gd name="T48" fmla="*/ 156 w 1684"/>
                    <a:gd name="T49" fmla="*/ 0 h 880"/>
                    <a:gd name="T50" fmla="*/ 156 w 1684"/>
                    <a:gd name="T51" fmla="*/ 0 h 8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</a:cxnLst>
                  <a:rect l="0" t="0" r="r" b="b"/>
                  <a:pathLst>
                    <a:path w="1684" h="880">
                      <a:moveTo>
                        <a:pt x="156" y="0"/>
                      </a:moveTo>
                      <a:lnTo>
                        <a:pt x="63" y="52"/>
                      </a:lnTo>
                      <a:lnTo>
                        <a:pt x="0" y="208"/>
                      </a:lnTo>
                      <a:lnTo>
                        <a:pt x="67" y="358"/>
                      </a:lnTo>
                      <a:lnTo>
                        <a:pt x="1182" y="867"/>
                      </a:lnTo>
                      <a:lnTo>
                        <a:pt x="1422" y="835"/>
                      </a:lnTo>
                      <a:lnTo>
                        <a:pt x="1616" y="880"/>
                      </a:lnTo>
                      <a:lnTo>
                        <a:pt x="1684" y="808"/>
                      </a:lnTo>
                      <a:lnTo>
                        <a:pt x="1502" y="664"/>
                      </a:lnTo>
                      <a:lnTo>
                        <a:pt x="1428" y="512"/>
                      </a:lnTo>
                      <a:lnTo>
                        <a:pt x="1369" y="527"/>
                      </a:lnTo>
                      <a:lnTo>
                        <a:pt x="1439" y="664"/>
                      </a:lnTo>
                      <a:lnTo>
                        <a:pt x="1578" y="810"/>
                      </a:lnTo>
                      <a:lnTo>
                        <a:pt x="1413" y="787"/>
                      </a:lnTo>
                      <a:lnTo>
                        <a:pt x="1219" y="814"/>
                      </a:lnTo>
                      <a:lnTo>
                        <a:pt x="1255" y="650"/>
                      </a:lnTo>
                      <a:lnTo>
                        <a:pt x="1338" y="538"/>
                      </a:lnTo>
                      <a:lnTo>
                        <a:pt x="1241" y="552"/>
                      </a:lnTo>
                      <a:lnTo>
                        <a:pt x="1165" y="658"/>
                      </a:lnTo>
                      <a:lnTo>
                        <a:pt x="1139" y="791"/>
                      </a:lnTo>
                      <a:lnTo>
                        <a:pt x="107" y="310"/>
                      </a:lnTo>
                      <a:lnTo>
                        <a:pt x="80" y="215"/>
                      </a:lnTo>
                      <a:lnTo>
                        <a:pt x="103" y="95"/>
                      </a:lnTo>
                      <a:lnTo>
                        <a:pt x="217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1" name="Freeform 47">
                  <a:extLst>
                    <a:ext uri="{FF2B5EF4-FFF2-40B4-BE49-F238E27FC236}">
                      <a16:creationId xmlns:a16="http://schemas.microsoft.com/office/drawing/2014/main" id="{74F6B0BF-EC0C-493A-A8FD-868181BEA3C8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>
                  <a:off x="106" y="3770"/>
                  <a:ext cx="80" cy="167"/>
                </a:xfrm>
                <a:custGeom>
                  <a:avLst/>
                  <a:gdLst>
                    <a:gd name="T0" fmla="*/ 116 w 160"/>
                    <a:gd name="T1" fmla="*/ 0 h 335"/>
                    <a:gd name="T2" fmla="*/ 19 w 160"/>
                    <a:gd name="T3" fmla="*/ 106 h 335"/>
                    <a:gd name="T4" fmla="*/ 0 w 160"/>
                    <a:gd name="T5" fmla="*/ 230 h 335"/>
                    <a:gd name="T6" fmla="*/ 33 w 160"/>
                    <a:gd name="T7" fmla="*/ 314 h 335"/>
                    <a:gd name="T8" fmla="*/ 94 w 160"/>
                    <a:gd name="T9" fmla="*/ 335 h 335"/>
                    <a:gd name="T10" fmla="*/ 76 w 160"/>
                    <a:gd name="T11" fmla="*/ 154 h 335"/>
                    <a:gd name="T12" fmla="*/ 160 w 160"/>
                    <a:gd name="T13" fmla="*/ 17 h 335"/>
                    <a:gd name="T14" fmla="*/ 116 w 160"/>
                    <a:gd name="T15" fmla="*/ 0 h 335"/>
                    <a:gd name="T16" fmla="*/ 116 w 160"/>
                    <a:gd name="T17" fmla="*/ 0 h 33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160" h="335">
                      <a:moveTo>
                        <a:pt x="116" y="0"/>
                      </a:moveTo>
                      <a:lnTo>
                        <a:pt x="19" y="106"/>
                      </a:lnTo>
                      <a:lnTo>
                        <a:pt x="0" y="230"/>
                      </a:lnTo>
                      <a:lnTo>
                        <a:pt x="33" y="314"/>
                      </a:lnTo>
                      <a:lnTo>
                        <a:pt x="94" y="335"/>
                      </a:lnTo>
                      <a:lnTo>
                        <a:pt x="76" y="154"/>
                      </a:lnTo>
                      <a:lnTo>
                        <a:pt x="160" y="17"/>
                      </a:lnTo>
                      <a:lnTo>
                        <a:pt x="116" y="0"/>
                      </a:lnTo>
                      <a:lnTo>
                        <a:pt x="116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2" name="Freeform 48">
                  <a:extLst>
                    <a:ext uri="{FF2B5EF4-FFF2-40B4-BE49-F238E27FC236}">
                      <a16:creationId xmlns:a16="http://schemas.microsoft.com/office/drawing/2014/main" id="{0ADDF9A8-6EA5-4E7E-B783-D317D2199D12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>
                  <a:off x="449" y="3490"/>
                  <a:ext cx="322" cy="594"/>
                </a:xfrm>
                <a:custGeom>
                  <a:avLst/>
                  <a:gdLst>
                    <a:gd name="T0" fmla="*/ 218 w 642"/>
                    <a:gd name="T1" fmla="*/ 896 h 1188"/>
                    <a:gd name="T2" fmla="*/ 0 w 642"/>
                    <a:gd name="T3" fmla="*/ 124 h 1188"/>
                    <a:gd name="T4" fmla="*/ 81 w 642"/>
                    <a:gd name="T5" fmla="*/ 38 h 1188"/>
                    <a:gd name="T6" fmla="*/ 258 w 642"/>
                    <a:gd name="T7" fmla="*/ 0 h 1188"/>
                    <a:gd name="T8" fmla="*/ 399 w 642"/>
                    <a:gd name="T9" fmla="*/ 57 h 1188"/>
                    <a:gd name="T10" fmla="*/ 642 w 642"/>
                    <a:gd name="T11" fmla="*/ 1188 h 1188"/>
                    <a:gd name="T12" fmla="*/ 555 w 642"/>
                    <a:gd name="T13" fmla="*/ 1091 h 1188"/>
                    <a:gd name="T14" fmla="*/ 355 w 642"/>
                    <a:gd name="T15" fmla="*/ 97 h 1188"/>
                    <a:gd name="T16" fmla="*/ 226 w 642"/>
                    <a:gd name="T17" fmla="*/ 61 h 1188"/>
                    <a:gd name="T18" fmla="*/ 119 w 642"/>
                    <a:gd name="T19" fmla="*/ 74 h 1188"/>
                    <a:gd name="T20" fmla="*/ 76 w 642"/>
                    <a:gd name="T21" fmla="*/ 141 h 1188"/>
                    <a:gd name="T22" fmla="*/ 306 w 642"/>
                    <a:gd name="T23" fmla="*/ 924 h 1188"/>
                    <a:gd name="T24" fmla="*/ 218 w 642"/>
                    <a:gd name="T25" fmla="*/ 896 h 1188"/>
                    <a:gd name="T26" fmla="*/ 218 w 642"/>
                    <a:gd name="T27" fmla="*/ 896 h 11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642" h="1188">
                      <a:moveTo>
                        <a:pt x="218" y="896"/>
                      </a:moveTo>
                      <a:lnTo>
                        <a:pt x="0" y="124"/>
                      </a:lnTo>
                      <a:lnTo>
                        <a:pt x="81" y="38"/>
                      </a:lnTo>
                      <a:lnTo>
                        <a:pt x="258" y="0"/>
                      </a:lnTo>
                      <a:lnTo>
                        <a:pt x="399" y="57"/>
                      </a:lnTo>
                      <a:lnTo>
                        <a:pt x="642" y="1188"/>
                      </a:lnTo>
                      <a:lnTo>
                        <a:pt x="555" y="1091"/>
                      </a:lnTo>
                      <a:lnTo>
                        <a:pt x="355" y="97"/>
                      </a:lnTo>
                      <a:lnTo>
                        <a:pt x="226" y="61"/>
                      </a:lnTo>
                      <a:lnTo>
                        <a:pt x="119" y="74"/>
                      </a:lnTo>
                      <a:lnTo>
                        <a:pt x="76" y="141"/>
                      </a:lnTo>
                      <a:lnTo>
                        <a:pt x="306" y="924"/>
                      </a:lnTo>
                      <a:lnTo>
                        <a:pt x="218" y="896"/>
                      </a:lnTo>
                      <a:lnTo>
                        <a:pt x="218" y="89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6" name="Freeform 52">
                  <a:extLst>
                    <a:ext uri="{FF2B5EF4-FFF2-40B4-BE49-F238E27FC236}">
                      <a16:creationId xmlns:a16="http://schemas.microsoft.com/office/drawing/2014/main" id="{FBB39701-34D5-4526-BA96-8EE687E6A612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>
                  <a:off x="578" y="3650"/>
                  <a:ext cx="96" cy="252"/>
                </a:xfrm>
                <a:custGeom>
                  <a:avLst/>
                  <a:gdLst>
                    <a:gd name="T0" fmla="*/ 0 w 192"/>
                    <a:gd name="T1" fmla="*/ 27 h 504"/>
                    <a:gd name="T2" fmla="*/ 76 w 192"/>
                    <a:gd name="T3" fmla="*/ 194 h 504"/>
                    <a:gd name="T4" fmla="*/ 113 w 192"/>
                    <a:gd name="T5" fmla="*/ 318 h 504"/>
                    <a:gd name="T6" fmla="*/ 116 w 192"/>
                    <a:gd name="T7" fmla="*/ 504 h 504"/>
                    <a:gd name="T8" fmla="*/ 192 w 192"/>
                    <a:gd name="T9" fmla="*/ 504 h 504"/>
                    <a:gd name="T10" fmla="*/ 187 w 192"/>
                    <a:gd name="T11" fmla="*/ 360 h 504"/>
                    <a:gd name="T12" fmla="*/ 162 w 192"/>
                    <a:gd name="T13" fmla="*/ 208 h 504"/>
                    <a:gd name="T14" fmla="*/ 99 w 192"/>
                    <a:gd name="T15" fmla="*/ 59 h 504"/>
                    <a:gd name="T16" fmla="*/ 63 w 192"/>
                    <a:gd name="T17" fmla="*/ 0 h 504"/>
                    <a:gd name="T18" fmla="*/ 0 w 192"/>
                    <a:gd name="T19" fmla="*/ 27 h 504"/>
                    <a:gd name="T20" fmla="*/ 0 w 192"/>
                    <a:gd name="T21" fmla="*/ 27 h 50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92" h="504">
                      <a:moveTo>
                        <a:pt x="0" y="27"/>
                      </a:moveTo>
                      <a:lnTo>
                        <a:pt x="76" y="194"/>
                      </a:lnTo>
                      <a:lnTo>
                        <a:pt x="113" y="318"/>
                      </a:lnTo>
                      <a:lnTo>
                        <a:pt x="116" y="504"/>
                      </a:lnTo>
                      <a:lnTo>
                        <a:pt x="192" y="504"/>
                      </a:lnTo>
                      <a:lnTo>
                        <a:pt x="187" y="360"/>
                      </a:lnTo>
                      <a:lnTo>
                        <a:pt x="162" y="208"/>
                      </a:lnTo>
                      <a:lnTo>
                        <a:pt x="99" y="59"/>
                      </a:lnTo>
                      <a:lnTo>
                        <a:pt x="63" y="0"/>
                      </a:lnTo>
                      <a:lnTo>
                        <a:pt x="0" y="27"/>
                      </a:lnTo>
                      <a:lnTo>
                        <a:pt x="0" y="27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8" name="Freeform 54">
                  <a:extLst>
                    <a:ext uri="{FF2B5EF4-FFF2-40B4-BE49-F238E27FC236}">
                      <a16:creationId xmlns:a16="http://schemas.microsoft.com/office/drawing/2014/main" id="{019475D5-3160-4BC6-8CA0-C0258877812D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>
                  <a:off x="328" y="3630"/>
                  <a:ext cx="195" cy="135"/>
                </a:xfrm>
                <a:custGeom>
                  <a:avLst/>
                  <a:gdLst>
                    <a:gd name="T0" fmla="*/ 297 w 390"/>
                    <a:gd name="T1" fmla="*/ 0 h 269"/>
                    <a:gd name="T2" fmla="*/ 257 w 390"/>
                    <a:gd name="T3" fmla="*/ 17 h 269"/>
                    <a:gd name="T4" fmla="*/ 253 w 390"/>
                    <a:gd name="T5" fmla="*/ 66 h 269"/>
                    <a:gd name="T6" fmla="*/ 0 w 390"/>
                    <a:gd name="T7" fmla="*/ 169 h 269"/>
                    <a:gd name="T8" fmla="*/ 0 w 390"/>
                    <a:gd name="T9" fmla="*/ 222 h 269"/>
                    <a:gd name="T10" fmla="*/ 284 w 390"/>
                    <a:gd name="T11" fmla="*/ 226 h 269"/>
                    <a:gd name="T12" fmla="*/ 320 w 390"/>
                    <a:gd name="T13" fmla="*/ 269 h 269"/>
                    <a:gd name="T14" fmla="*/ 390 w 390"/>
                    <a:gd name="T15" fmla="*/ 266 h 269"/>
                    <a:gd name="T16" fmla="*/ 383 w 390"/>
                    <a:gd name="T17" fmla="*/ 190 h 269"/>
                    <a:gd name="T18" fmla="*/ 116 w 390"/>
                    <a:gd name="T19" fmla="*/ 176 h 269"/>
                    <a:gd name="T20" fmla="*/ 333 w 390"/>
                    <a:gd name="T21" fmla="*/ 89 h 269"/>
                    <a:gd name="T22" fmla="*/ 297 w 390"/>
                    <a:gd name="T23" fmla="*/ 0 h 269"/>
                    <a:gd name="T24" fmla="*/ 297 w 390"/>
                    <a:gd name="T25" fmla="*/ 0 h 26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390" h="269">
                      <a:moveTo>
                        <a:pt x="297" y="0"/>
                      </a:moveTo>
                      <a:lnTo>
                        <a:pt x="257" y="17"/>
                      </a:lnTo>
                      <a:lnTo>
                        <a:pt x="253" y="66"/>
                      </a:lnTo>
                      <a:lnTo>
                        <a:pt x="0" y="169"/>
                      </a:lnTo>
                      <a:lnTo>
                        <a:pt x="0" y="222"/>
                      </a:lnTo>
                      <a:lnTo>
                        <a:pt x="284" y="226"/>
                      </a:lnTo>
                      <a:lnTo>
                        <a:pt x="320" y="269"/>
                      </a:lnTo>
                      <a:lnTo>
                        <a:pt x="390" y="266"/>
                      </a:lnTo>
                      <a:lnTo>
                        <a:pt x="383" y="190"/>
                      </a:lnTo>
                      <a:lnTo>
                        <a:pt x="116" y="176"/>
                      </a:lnTo>
                      <a:lnTo>
                        <a:pt x="333" y="89"/>
                      </a:lnTo>
                      <a:lnTo>
                        <a:pt x="297" y="0"/>
                      </a:lnTo>
                      <a:lnTo>
                        <a:pt x="297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9" name="Freeform 55">
                  <a:extLst>
                    <a:ext uri="{FF2B5EF4-FFF2-40B4-BE49-F238E27FC236}">
                      <a16:creationId xmlns:a16="http://schemas.microsoft.com/office/drawing/2014/main" id="{58C22398-374C-4247-BA74-10F053F06728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>
                  <a:off x="658" y="3538"/>
                  <a:ext cx="471" cy="212"/>
                </a:xfrm>
                <a:custGeom>
                  <a:avLst/>
                  <a:gdLst>
                    <a:gd name="T0" fmla="*/ 0 w 941"/>
                    <a:gd name="T1" fmla="*/ 131 h 424"/>
                    <a:gd name="T2" fmla="*/ 863 w 941"/>
                    <a:gd name="T3" fmla="*/ 0 h 424"/>
                    <a:gd name="T4" fmla="*/ 926 w 941"/>
                    <a:gd name="T5" fmla="*/ 78 h 424"/>
                    <a:gd name="T6" fmla="*/ 941 w 941"/>
                    <a:gd name="T7" fmla="*/ 181 h 424"/>
                    <a:gd name="T8" fmla="*/ 903 w 941"/>
                    <a:gd name="T9" fmla="*/ 282 h 424"/>
                    <a:gd name="T10" fmla="*/ 57 w 941"/>
                    <a:gd name="T11" fmla="*/ 424 h 424"/>
                    <a:gd name="T12" fmla="*/ 53 w 941"/>
                    <a:gd name="T13" fmla="*/ 384 h 424"/>
                    <a:gd name="T14" fmla="*/ 863 w 941"/>
                    <a:gd name="T15" fmla="*/ 242 h 424"/>
                    <a:gd name="T16" fmla="*/ 893 w 941"/>
                    <a:gd name="T17" fmla="*/ 145 h 424"/>
                    <a:gd name="T18" fmla="*/ 840 w 941"/>
                    <a:gd name="T19" fmla="*/ 57 h 424"/>
                    <a:gd name="T20" fmla="*/ 0 w 941"/>
                    <a:gd name="T21" fmla="*/ 185 h 424"/>
                    <a:gd name="T22" fmla="*/ 0 w 941"/>
                    <a:gd name="T23" fmla="*/ 131 h 424"/>
                    <a:gd name="T24" fmla="*/ 0 w 941"/>
                    <a:gd name="T25" fmla="*/ 131 h 4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941" h="424">
                      <a:moveTo>
                        <a:pt x="0" y="131"/>
                      </a:moveTo>
                      <a:lnTo>
                        <a:pt x="863" y="0"/>
                      </a:lnTo>
                      <a:lnTo>
                        <a:pt x="926" y="78"/>
                      </a:lnTo>
                      <a:lnTo>
                        <a:pt x="941" y="181"/>
                      </a:lnTo>
                      <a:lnTo>
                        <a:pt x="903" y="282"/>
                      </a:lnTo>
                      <a:lnTo>
                        <a:pt x="57" y="424"/>
                      </a:lnTo>
                      <a:lnTo>
                        <a:pt x="53" y="384"/>
                      </a:lnTo>
                      <a:lnTo>
                        <a:pt x="863" y="242"/>
                      </a:lnTo>
                      <a:lnTo>
                        <a:pt x="893" y="145"/>
                      </a:lnTo>
                      <a:lnTo>
                        <a:pt x="840" y="57"/>
                      </a:lnTo>
                      <a:lnTo>
                        <a:pt x="0" y="185"/>
                      </a:lnTo>
                      <a:lnTo>
                        <a:pt x="0" y="131"/>
                      </a:lnTo>
                      <a:lnTo>
                        <a:pt x="0" y="131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81" name="Freeform 57">
                  <a:extLst>
                    <a:ext uri="{FF2B5EF4-FFF2-40B4-BE49-F238E27FC236}">
                      <a16:creationId xmlns:a16="http://schemas.microsoft.com/office/drawing/2014/main" id="{26B82A4C-C92E-4BA3-8942-1BC9B37F0570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>
                  <a:off x="717" y="3606"/>
                  <a:ext cx="245" cy="86"/>
                </a:xfrm>
                <a:custGeom>
                  <a:avLst/>
                  <a:gdLst>
                    <a:gd name="T0" fmla="*/ 0 w 488"/>
                    <a:gd name="T1" fmla="*/ 126 h 173"/>
                    <a:gd name="T2" fmla="*/ 66 w 488"/>
                    <a:gd name="T3" fmla="*/ 173 h 173"/>
                    <a:gd name="T4" fmla="*/ 222 w 488"/>
                    <a:gd name="T5" fmla="*/ 166 h 173"/>
                    <a:gd name="T6" fmla="*/ 418 w 488"/>
                    <a:gd name="T7" fmla="*/ 116 h 173"/>
                    <a:gd name="T8" fmla="*/ 488 w 488"/>
                    <a:gd name="T9" fmla="*/ 42 h 173"/>
                    <a:gd name="T10" fmla="*/ 443 w 488"/>
                    <a:gd name="T11" fmla="*/ 2 h 173"/>
                    <a:gd name="T12" fmla="*/ 253 w 488"/>
                    <a:gd name="T13" fmla="*/ 0 h 173"/>
                    <a:gd name="T14" fmla="*/ 110 w 488"/>
                    <a:gd name="T15" fmla="*/ 12 h 173"/>
                    <a:gd name="T16" fmla="*/ 15 w 488"/>
                    <a:gd name="T17" fmla="*/ 76 h 173"/>
                    <a:gd name="T18" fmla="*/ 112 w 488"/>
                    <a:gd name="T19" fmla="*/ 95 h 173"/>
                    <a:gd name="T20" fmla="*/ 275 w 488"/>
                    <a:gd name="T21" fmla="*/ 53 h 173"/>
                    <a:gd name="T22" fmla="*/ 416 w 488"/>
                    <a:gd name="T23" fmla="*/ 53 h 173"/>
                    <a:gd name="T24" fmla="*/ 268 w 488"/>
                    <a:gd name="T25" fmla="*/ 110 h 173"/>
                    <a:gd name="T26" fmla="*/ 142 w 488"/>
                    <a:gd name="T27" fmla="*/ 126 h 173"/>
                    <a:gd name="T28" fmla="*/ 0 w 488"/>
                    <a:gd name="T29" fmla="*/ 126 h 173"/>
                    <a:gd name="T30" fmla="*/ 0 w 488"/>
                    <a:gd name="T31" fmla="*/ 126 h 17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488" h="173">
                      <a:moveTo>
                        <a:pt x="0" y="126"/>
                      </a:moveTo>
                      <a:lnTo>
                        <a:pt x="66" y="173"/>
                      </a:lnTo>
                      <a:lnTo>
                        <a:pt x="222" y="166"/>
                      </a:lnTo>
                      <a:lnTo>
                        <a:pt x="418" y="116"/>
                      </a:lnTo>
                      <a:lnTo>
                        <a:pt x="488" y="42"/>
                      </a:lnTo>
                      <a:lnTo>
                        <a:pt x="443" y="2"/>
                      </a:lnTo>
                      <a:lnTo>
                        <a:pt x="253" y="0"/>
                      </a:lnTo>
                      <a:lnTo>
                        <a:pt x="110" y="12"/>
                      </a:lnTo>
                      <a:lnTo>
                        <a:pt x="15" y="76"/>
                      </a:lnTo>
                      <a:lnTo>
                        <a:pt x="112" y="95"/>
                      </a:lnTo>
                      <a:lnTo>
                        <a:pt x="275" y="53"/>
                      </a:lnTo>
                      <a:lnTo>
                        <a:pt x="416" y="53"/>
                      </a:lnTo>
                      <a:lnTo>
                        <a:pt x="268" y="110"/>
                      </a:lnTo>
                      <a:lnTo>
                        <a:pt x="142" y="126"/>
                      </a:lnTo>
                      <a:lnTo>
                        <a:pt x="0" y="126"/>
                      </a:lnTo>
                      <a:lnTo>
                        <a:pt x="0" y="12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1160" name="Group 136">
            <a:extLst>
              <a:ext uri="{FF2B5EF4-FFF2-40B4-BE49-F238E27FC236}">
                <a16:creationId xmlns:a16="http://schemas.microsoft.com/office/drawing/2014/main" id="{962F558D-41A3-4BA3-8B0D-23C3CAAA7750}"/>
              </a:ext>
            </a:extLst>
          </p:cNvPr>
          <p:cNvGrpSpPr>
            <a:grpSpLocks/>
          </p:cNvGrpSpPr>
          <p:nvPr/>
        </p:nvGrpSpPr>
        <p:grpSpPr bwMode="auto">
          <a:xfrm>
            <a:off x="8680450" y="2116138"/>
            <a:ext cx="385763" cy="4308475"/>
            <a:chOff x="5468" y="1333"/>
            <a:chExt cx="243" cy="2714"/>
          </a:xfrm>
        </p:grpSpPr>
        <p:sp>
          <p:nvSpPr>
            <p:cNvPr id="1052" name="Freeform 28">
              <a:extLst>
                <a:ext uri="{FF2B5EF4-FFF2-40B4-BE49-F238E27FC236}">
                  <a16:creationId xmlns:a16="http://schemas.microsoft.com/office/drawing/2014/main" id="{BD831A9A-3036-4523-87BA-DA4AD7EE9E87}"/>
                </a:ext>
              </a:extLst>
            </p:cNvPr>
            <p:cNvSpPr>
              <a:spLocks/>
            </p:cNvSpPr>
            <p:nvPr userDrawn="1"/>
          </p:nvSpPr>
          <p:spPr bwMode="auto">
            <a:xfrm flipH="1">
              <a:off x="5468" y="2620"/>
              <a:ext cx="205" cy="1427"/>
            </a:xfrm>
            <a:custGeom>
              <a:avLst/>
              <a:gdLst>
                <a:gd name="T0" fmla="*/ 692 w 772"/>
                <a:gd name="T1" fmla="*/ 3156 h 3266"/>
                <a:gd name="T2" fmla="*/ 380 w 772"/>
                <a:gd name="T3" fmla="*/ 2945 h 3266"/>
                <a:gd name="T4" fmla="*/ 319 w 772"/>
                <a:gd name="T5" fmla="*/ 2783 h 3266"/>
                <a:gd name="T6" fmla="*/ 371 w 772"/>
                <a:gd name="T7" fmla="*/ 2542 h 3266"/>
                <a:gd name="T8" fmla="*/ 591 w 772"/>
                <a:gd name="T9" fmla="*/ 2251 h 3266"/>
                <a:gd name="T10" fmla="*/ 641 w 772"/>
                <a:gd name="T11" fmla="*/ 2070 h 3266"/>
                <a:gd name="T12" fmla="*/ 591 w 772"/>
                <a:gd name="T13" fmla="*/ 1948 h 3266"/>
                <a:gd name="T14" fmla="*/ 401 w 772"/>
                <a:gd name="T15" fmla="*/ 1859 h 3266"/>
                <a:gd name="T16" fmla="*/ 361 w 772"/>
                <a:gd name="T17" fmla="*/ 1747 h 3266"/>
                <a:gd name="T18" fmla="*/ 430 w 772"/>
                <a:gd name="T19" fmla="*/ 1587 h 3266"/>
                <a:gd name="T20" fmla="*/ 741 w 772"/>
                <a:gd name="T21" fmla="*/ 1156 h 3266"/>
                <a:gd name="T22" fmla="*/ 772 w 772"/>
                <a:gd name="T23" fmla="*/ 945 h 3266"/>
                <a:gd name="T24" fmla="*/ 692 w 772"/>
                <a:gd name="T25" fmla="*/ 713 h 3266"/>
                <a:gd name="T26" fmla="*/ 430 w 772"/>
                <a:gd name="T27" fmla="*/ 603 h 3266"/>
                <a:gd name="T28" fmla="*/ 200 w 772"/>
                <a:gd name="T29" fmla="*/ 422 h 3266"/>
                <a:gd name="T30" fmla="*/ 0 w 772"/>
                <a:gd name="T31" fmla="*/ 0 h 3266"/>
                <a:gd name="T32" fmla="*/ 29 w 772"/>
                <a:gd name="T33" fmla="*/ 382 h 3266"/>
                <a:gd name="T34" fmla="*/ 179 w 772"/>
                <a:gd name="T35" fmla="*/ 612 h 3266"/>
                <a:gd name="T36" fmla="*/ 380 w 772"/>
                <a:gd name="T37" fmla="*/ 753 h 3266"/>
                <a:gd name="T38" fmla="*/ 601 w 772"/>
                <a:gd name="T39" fmla="*/ 833 h 3266"/>
                <a:gd name="T40" fmla="*/ 612 w 772"/>
                <a:gd name="T41" fmla="*/ 1044 h 3266"/>
                <a:gd name="T42" fmla="*/ 500 w 772"/>
                <a:gd name="T43" fmla="*/ 1266 h 3266"/>
                <a:gd name="T44" fmla="*/ 240 w 772"/>
                <a:gd name="T45" fmla="*/ 1658 h 3266"/>
                <a:gd name="T46" fmla="*/ 230 w 772"/>
                <a:gd name="T47" fmla="*/ 1909 h 3266"/>
                <a:gd name="T48" fmla="*/ 471 w 772"/>
                <a:gd name="T49" fmla="*/ 2049 h 3266"/>
                <a:gd name="T50" fmla="*/ 460 w 772"/>
                <a:gd name="T51" fmla="*/ 2180 h 3266"/>
                <a:gd name="T52" fmla="*/ 249 w 772"/>
                <a:gd name="T53" fmla="*/ 2452 h 3266"/>
                <a:gd name="T54" fmla="*/ 160 w 772"/>
                <a:gd name="T55" fmla="*/ 2713 h 3266"/>
                <a:gd name="T56" fmla="*/ 240 w 772"/>
                <a:gd name="T57" fmla="*/ 2994 h 3266"/>
                <a:gd name="T58" fmla="*/ 430 w 772"/>
                <a:gd name="T59" fmla="*/ 3144 h 3266"/>
                <a:gd name="T60" fmla="*/ 671 w 772"/>
                <a:gd name="T61" fmla="*/ 3266 h 3266"/>
                <a:gd name="T62" fmla="*/ 692 w 772"/>
                <a:gd name="T63" fmla="*/ 3156 h 3266"/>
                <a:gd name="T64" fmla="*/ 692 w 772"/>
                <a:gd name="T65" fmla="*/ 3156 h 3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lnTo>
                    <a:pt x="692" y="3156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3" name="Freeform 59">
              <a:extLst>
                <a:ext uri="{FF2B5EF4-FFF2-40B4-BE49-F238E27FC236}">
                  <a16:creationId xmlns:a16="http://schemas.microsoft.com/office/drawing/2014/main" id="{41B8C3F7-BDA7-4025-86A1-2BB5390A46E4}"/>
                </a:ext>
              </a:extLst>
            </p:cNvPr>
            <p:cNvSpPr>
              <a:spLocks/>
            </p:cNvSpPr>
            <p:nvPr userDrawn="1"/>
          </p:nvSpPr>
          <p:spPr bwMode="auto">
            <a:xfrm flipH="1">
              <a:off x="5506" y="1333"/>
              <a:ext cx="205" cy="1633"/>
            </a:xfrm>
            <a:custGeom>
              <a:avLst/>
              <a:gdLst>
                <a:gd name="T0" fmla="*/ 692 w 772"/>
                <a:gd name="T1" fmla="*/ 3156 h 3266"/>
                <a:gd name="T2" fmla="*/ 380 w 772"/>
                <a:gd name="T3" fmla="*/ 2945 h 3266"/>
                <a:gd name="T4" fmla="*/ 319 w 772"/>
                <a:gd name="T5" fmla="*/ 2783 h 3266"/>
                <a:gd name="T6" fmla="*/ 371 w 772"/>
                <a:gd name="T7" fmla="*/ 2542 h 3266"/>
                <a:gd name="T8" fmla="*/ 591 w 772"/>
                <a:gd name="T9" fmla="*/ 2251 h 3266"/>
                <a:gd name="T10" fmla="*/ 641 w 772"/>
                <a:gd name="T11" fmla="*/ 2070 h 3266"/>
                <a:gd name="T12" fmla="*/ 591 w 772"/>
                <a:gd name="T13" fmla="*/ 1948 h 3266"/>
                <a:gd name="T14" fmla="*/ 401 w 772"/>
                <a:gd name="T15" fmla="*/ 1859 h 3266"/>
                <a:gd name="T16" fmla="*/ 361 w 772"/>
                <a:gd name="T17" fmla="*/ 1747 h 3266"/>
                <a:gd name="T18" fmla="*/ 430 w 772"/>
                <a:gd name="T19" fmla="*/ 1587 h 3266"/>
                <a:gd name="T20" fmla="*/ 741 w 772"/>
                <a:gd name="T21" fmla="*/ 1156 h 3266"/>
                <a:gd name="T22" fmla="*/ 772 w 772"/>
                <a:gd name="T23" fmla="*/ 945 h 3266"/>
                <a:gd name="T24" fmla="*/ 692 w 772"/>
                <a:gd name="T25" fmla="*/ 713 h 3266"/>
                <a:gd name="T26" fmla="*/ 430 w 772"/>
                <a:gd name="T27" fmla="*/ 603 h 3266"/>
                <a:gd name="T28" fmla="*/ 200 w 772"/>
                <a:gd name="T29" fmla="*/ 422 h 3266"/>
                <a:gd name="T30" fmla="*/ 0 w 772"/>
                <a:gd name="T31" fmla="*/ 0 h 3266"/>
                <a:gd name="T32" fmla="*/ 29 w 772"/>
                <a:gd name="T33" fmla="*/ 382 h 3266"/>
                <a:gd name="T34" fmla="*/ 179 w 772"/>
                <a:gd name="T35" fmla="*/ 612 h 3266"/>
                <a:gd name="T36" fmla="*/ 380 w 772"/>
                <a:gd name="T37" fmla="*/ 753 h 3266"/>
                <a:gd name="T38" fmla="*/ 601 w 772"/>
                <a:gd name="T39" fmla="*/ 833 h 3266"/>
                <a:gd name="T40" fmla="*/ 612 w 772"/>
                <a:gd name="T41" fmla="*/ 1044 h 3266"/>
                <a:gd name="T42" fmla="*/ 500 w 772"/>
                <a:gd name="T43" fmla="*/ 1266 h 3266"/>
                <a:gd name="T44" fmla="*/ 240 w 772"/>
                <a:gd name="T45" fmla="*/ 1658 h 3266"/>
                <a:gd name="T46" fmla="*/ 230 w 772"/>
                <a:gd name="T47" fmla="*/ 1909 h 3266"/>
                <a:gd name="T48" fmla="*/ 471 w 772"/>
                <a:gd name="T49" fmla="*/ 2049 h 3266"/>
                <a:gd name="T50" fmla="*/ 460 w 772"/>
                <a:gd name="T51" fmla="*/ 2180 h 3266"/>
                <a:gd name="T52" fmla="*/ 249 w 772"/>
                <a:gd name="T53" fmla="*/ 2452 h 3266"/>
                <a:gd name="T54" fmla="*/ 160 w 772"/>
                <a:gd name="T55" fmla="*/ 2713 h 3266"/>
                <a:gd name="T56" fmla="*/ 240 w 772"/>
                <a:gd name="T57" fmla="*/ 2994 h 3266"/>
                <a:gd name="T58" fmla="*/ 430 w 772"/>
                <a:gd name="T59" fmla="*/ 3144 h 3266"/>
                <a:gd name="T60" fmla="*/ 671 w 772"/>
                <a:gd name="T61" fmla="*/ 3266 h 3266"/>
                <a:gd name="T62" fmla="*/ 692 w 772"/>
                <a:gd name="T63" fmla="*/ 3156 h 3266"/>
                <a:gd name="T64" fmla="*/ 692 w 772"/>
                <a:gd name="T65" fmla="*/ 3156 h 3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lnTo>
                    <a:pt x="692" y="3156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65" name="Group 141">
            <a:extLst>
              <a:ext uri="{FF2B5EF4-FFF2-40B4-BE49-F238E27FC236}">
                <a16:creationId xmlns:a16="http://schemas.microsoft.com/office/drawing/2014/main" id="{2B47491E-CE6D-44FE-AB67-AEC2A99B600C}"/>
              </a:ext>
            </a:extLst>
          </p:cNvPr>
          <p:cNvGrpSpPr>
            <a:grpSpLocks/>
          </p:cNvGrpSpPr>
          <p:nvPr/>
        </p:nvGrpSpPr>
        <p:grpSpPr bwMode="auto">
          <a:xfrm>
            <a:off x="7318375" y="90488"/>
            <a:ext cx="2133600" cy="1911350"/>
            <a:chOff x="4610" y="57"/>
            <a:chExt cx="1344" cy="1204"/>
          </a:xfrm>
        </p:grpSpPr>
        <p:grpSp>
          <p:nvGrpSpPr>
            <p:cNvPr id="1156" name="Group 132">
              <a:extLst>
                <a:ext uri="{FF2B5EF4-FFF2-40B4-BE49-F238E27FC236}">
                  <a16:creationId xmlns:a16="http://schemas.microsoft.com/office/drawing/2014/main" id="{95CBD07C-3AA6-462C-B9F4-41E5772C3C92}"/>
                </a:ext>
              </a:extLst>
            </p:cNvPr>
            <p:cNvGrpSpPr>
              <a:grpSpLocks/>
            </p:cNvGrpSpPr>
            <p:nvPr userDrawn="1"/>
          </p:nvGrpSpPr>
          <p:grpSpPr bwMode="auto">
            <a:xfrm>
              <a:off x="4610" y="57"/>
              <a:ext cx="1344" cy="1204"/>
              <a:chOff x="4610" y="57"/>
              <a:chExt cx="1344" cy="1204"/>
            </a:xfrm>
          </p:grpSpPr>
          <p:sp>
            <p:nvSpPr>
              <p:cNvPr id="1054" name="Freeform 30">
                <a:extLst>
                  <a:ext uri="{FF2B5EF4-FFF2-40B4-BE49-F238E27FC236}">
                    <a16:creationId xmlns:a16="http://schemas.microsoft.com/office/drawing/2014/main" id="{13E9CAE7-55A9-48D8-AAE3-A8B7A3B45BF2}"/>
                  </a:ext>
                </a:extLst>
              </p:cNvPr>
              <p:cNvSpPr>
                <a:spLocks/>
              </p:cNvSpPr>
              <p:nvPr userDrawn="1"/>
            </p:nvSpPr>
            <p:spPr bwMode="auto">
              <a:xfrm rot="-3172564">
                <a:off x="5430" y="1086"/>
                <a:ext cx="62" cy="288"/>
              </a:xfrm>
              <a:custGeom>
                <a:avLst/>
                <a:gdLst>
                  <a:gd name="T0" fmla="*/ 123 w 245"/>
                  <a:gd name="T1" fmla="*/ 9 h 806"/>
                  <a:gd name="T2" fmla="*/ 131 w 245"/>
                  <a:gd name="T3" fmla="*/ 342 h 806"/>
                  <a:gd name="T4" fmla="*/ 0 w 245"/>
                  <a:gd name="T5" fmla="*/ 806 h 806"/>
                  <a:gd name="T6" fmla="*/ 79 w 245"/>
                  <a:gd name="T7" fmla="*/ 789 h 806"/>
                  <a:gd name="T8" fmla="*/ 218 w 245"/>
                  <a:gd name="T9" fmla="*/ 376 h 806"/>
                  <a:gd name="T10" fmla="*/ 245 w 245"/>
                  <a:gd name="T11" fmla="*/ 0 h 806"/>
                  <a:gd name="T12" fmla="*/ 123 w 245"/>
                  <a:gd name="T13" fmla="*/ 9 h 806"/>
                  <a:gd name="T14" fmla="*/ 123 w 245"/>
                  <a:gd name="T15" fmla="*/ 9 h 8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45" h="806">
                    <a:moveTo>
                      <a:pt x="123" y="9"/>
                    </a:moveTo>
                    <a:lnTo>
                      <a:pt x="131" y="342"/>
                    </a:lnTo>
                    <a:lnTo>
                      <a:pt x="0" y="806"/>
                    </a:lnTo>
                    <a:lnTo>
                      <a:pt x="79" y="789"/>
                    </a:lnTo>
                    <a:lnTo>
                      <a:pt x="218" y="376"/>
                    </a:lnTo>
                    <a:lnTo>
                      <a:pt x="245" y="0"/>
                    </a:lnTo>
                    <a:lnTo>
                      <a:pt x="123" y="9"/>
                    </a:lnTo>
                    <a:lnTo>
                      <a:pt x="123" y="9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155" name="Group 131">
                <a:extLst>
                  <a:ext uri="{FF2B5EF4-FFF2-40B4-BE49-F238E27FC236}">
                    <a16:creationId xmlns:a16="http://schemas.microsoft.com/office/drawing/2014/main" id="{B47696FE-E519-4DA7-AFA8-E95D59819C5E}"/>
                  </a:ext>
                </a:extLst>
              </p:cNvPr>
              <p:cNvGrpSpPr>
                <a:grpSpLocks/>
              </p:cNvGrpSpPr>
              <p:nvPr userDrawn="1"/>
            </p:nvGrpSpPr>
            <p:grpSpPr bwMode="auto">
              <a:xfrm>
                <a:off x="4610" y="57"/>
                <a:ext cx="1344" cy="985"/>
                <a:chOff x="4610" y="57"/>
                <a:chExt cx="1344" cy="985"/>
              </a:xfrm>
            </p:grpSpPr>
            <p:sp>
              <p:nvSpPr>
                <p:cNvPr id="1055" name="Freeform 31">
                  <a:extLst>
                    <a:ext uri="{FF2B5EF4-FFF2-40B4-BE49-F238E27FC236}">
                      <a16:creationId xmlns:a16="http://schemas.microsoft.com/office/drawing/2014/main" id="{B4E86AF2-CE24-4CA9-A134-4E39C2E9187E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 rot="-3172564">
                  <a:off x="4966" y="71"/>
                  <a:ext cx="153" cy="125"/>
                </a:xfrm>
                <a:custGeom>
                  <a:avLst/>
                  <a:gdLst>
                    <a:gd name="T0" fmla="*/ 0 w 604"/>
                    <a:gd name="T1" fmla="*/ 0 h 349"/>
                    <a:gd name="T2" fmla="*/ 298 w 604"/>
                    <a:gd name="T3" fmla="*/ 184 h 349"/>
                    <a:gd name="T4" fmla="*/ 500 w 604"/>
                    <a:gd name="T5" fmla="*/ 349 h 349"/>
                    <a:gd name="T6" fmla="*/ 604 w 604"/>
                    <a:gd name="T7" fmla="*/ 140 h 349"/>
                    <a:gd name="T8" fmla="*/ 359 w 604"/>
                    <a:gd name="T9" fmla="*/ 9 h 349"/>
                    <a:gd name="T10" fmla="*/ 464 w 604"/>
                    <a:gd name="T11" fmla="*/ 184 h 349"/>
                    <a:gd name="T12" fmla="*/ 131 w 604"/>
                    <a:gd name="T13" fmla="*/ 17 h 349"/>
                    <a:gd name="T14" fmla="*/ 0 w 604"/>
                    <a:gd name="T15" fmla="*/ 0 h 349"/>
                    <a:gd name="T16" fmla="*/ 0 w 604"/>
                    <a:gd name="T17" fmla="*/ 0 h 34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604" h="349">
                      <a:moveTo>
                        <a:pt x="0" y="0"/>
                      </a:moveTo>
                      <a:lnTo>
                        <a:pt x="298" y="184"/>
                      </a:lnTo>
                      <a:lnTo>
                        <a:pt x="500" y="349"/>
                      </a:lnTo>
                      <a:lnTo>
                        <a:pt x="604" y="140"/>
                      </a:lnTo>
                      <a:lnTo>
                        <a:pt x="359" y="9"/>
                      </a:lnTo>
                      <a:lnTo>
                        <a:pt x="464" y="184"/>
                      </a:lnTo>
                      <a:lnTo>
                        <a:pt x="131" y="1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62" name="Freeform 38">
                  <a:extLst>
                    <a:ext uri="{FF2B5EF4-FFF2-40B4-BE49-F238E27FC236}">
                      <a16:creationId xmlns:a16="http://schemas.microsoft.com/office/drawing/2014/main" id="{A7669759-8BFA-464A-9F6C-E621EE52D591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 rot="-3172564">
                  <a:off x="5048" y="332"/>
                  <a:ext cx="269" cy="438"/>
                </a:xfrm>
                <a:custGeom>
                  <a:avLst/>
                  <a:gdLst>
                    <a:gd name="T0" fmla="*/ 741 w 1064"/>
                    <a:gd name="T1" fmla="*/ 129 h 1230"/>
                    <a:gd name="T2" fmla="*/ 485 w 1064"/>
                    <a:gd name="T3" fmla="*/ 352 h 1230"/>
                    <a:gd name="T4" fmla="*/ 163 w 1064"/>
                    <a:gd name="T5" fmla="*/ 762 h 1230"/>
                    <a:gd name="T6" fmla="*/ 0 w 1064"/>
                    <a:gd name="T7" fmla="*/ 1101 h 1230"/>
                    <a:gd name="T8" fmla="*/ 59 w 1064"/>
                    <a:gd name="T9" fmla="*/ 1230 h 1230"/>
                    <a:gd name="T10" fmla="*/ 262 w 1064"/>
                    <a:gd name="T11" fmla="*/ 1201 h 1230"/>
                    <a:gd name="T12" fmla="*/ 578 w 1064"/>
                    <a:gd name="T13" fmla="*/ 914 h 1230"/>
                    <a:gd name="T14" fmla="*/ 876 w 1064"/>
                    <a:gd name="T15" fmla="*/ 534 h 1230"/>
                    <a:gd name="T16" fmla="*/ 1034 w 1064"/>
                    <a:gd name="T17" fmla="*/ 270 h 1230"/>
                    <a:gd name="T18" fmla="*/ 1064 w 1064"/>
                    <a:gd name="T19" fmla="*/ 84 h 1230"/>
                    <a:gd name="T20" fmla="*/ 977 w 1064"/>
                    <a:gd name="T21" fmla="*/ 0 h 1230"/>
                    <a:gd name="T22" fmla="*/ 836 w 1064"/>
                    <a:gd name="T23" fmla="*/ 65 h 1230"/>
                    <a:gd name="T24" fmla="*/ 969 w 1064"/>
                    <a:gd name="T25" fmla="*/ 107 h 1230"/>
                    <a:gd name="T26" fmla="*/ 876 w 1064"/>
                    <a:gd name="T27" fmla="*/ 352 h 1230"/>
                    <a:gd name="T28" fmla="*/ 690 w 1064"/>
                    <a:gd name="T29" fmla="*/ 656 h 1230"/>
                    <a:gd name="T30" fmla="*/ 350 w 1064"/>
                    <a:gd name="T31" fmla="*/ 1008 h 1230"/>
                    <a:gd name="T32" fmla="*/ 116 w 1064"/>
                    <a:gd name="T33" fmla="*/ 1114 h 1230"/>
                    <a:gd name="T34" fmla="*/ 135 w 1064"/>
                    <a:gd name="T35" fmla="*/ 943 h 1230"/>
                    <a:gd name="T36" fmla="*/ 437 w 1064"/>
                    <a:gd name="T37" fmla="*/ 504 h 1230"/>
                    <a:gd name="T38" fmla="*/ 831 w 1064"/>
                    <a:gd name="T39" fmla="*/ 118 h 1230"/>
                    <a:gd name="T40" fmla="*/ 741 w 1064"/>
                    <a:gd name="T41" fmla="*/ 129 h 1230"/>
                    <a:gd name="T42" fmla="*/ 741 w 1064"/>
                    <a:gd name="T43" fmla="*/ 129 h 123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</a:cxnLst>
                  <a:rect l="0" t="0" r="r" b="b"/>
                  <a:pathLst>
                    <a:path w="1064" h="1230">
                      <a:moveTo>
                        <a:pt x="741" y="129"/>
                      </a:moveTo>
                      <a:lnTo>
                        <a:pt x="485" y="352"/>
                      </a:lnTo>
                      <a:lnTo>
                        <a:pt x="163" y="762"/>
                      </a:lnTo>
                      <a:lnTo>
                        <a:pt x="0" y="1101"/>
                      </a:lnTo>
                      <a:lnTo>
                        <a:pt x="59" y="1230"/>
                      </a:lnTo>
                      <a:lnTo>
                        <a:pt x="262" y="1201"/>
                      </a:lnTo>
                      <a:lnTo>
                        <a:pt x="578" y="914"/>
                      </a:lnTo>
                      <a:lnTo>
                        <a:pt x="876" y="534"/>
                      </a:lnTo>
                      <a:lnTo>
                        <a:pt x="1034" y="270"/>
                      </a:lnTo>
                      <a:lnTo>
                        <a:pt x="1064" y="84"/>
                      </a:lnTo>
                      <a:lnTo>
                        <a:pt x="977" y="0"/>
                      </a:lnTo>
                      <a:lnTo>
                        <a:pt x="836" y="65"/>
                      </a:lnTo>
                      <a:lnTo>
                        <a:pt x="969" y="107"/>
                      </a:lnTo>
                      <a:lnTo>
                        <a:pt x="876" y="352"/>
                      </a:lnTo>
                      <a:lnTo>
                        <a:pt x="690" y="656"/>
                      </a:lnTo>
                      <a:lnTo>
                        <a:pt x="350" y="1008"/>
                      </a:lnTo>
                      <a:lnTo>
                        <a:pt x="116" y="1114"/>
                      </a:lnTo>
                      <a:lnTo>
                        <a:pt x="135" y="943"/>
                      </a:lnTo>
                      <a:lnTo>
                        <a:pt x="437" y="504"/>
                      </a:lnTo>
                      <a:lnTo>
                        <a:pt x="831" y="118"/>
                      </a:lnTo>
                      <a:lnTo>
                        <a:pt x="741" y="129"/>
                      </a:lnTo>
                      <a:lnTo>
                        <a:pt x="741" y="12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63" name="Freeform 39">
                  <a:extLst>
                    <a:ext uri="{FF2B5EF4-FFF2-40B4-BE49-F238E27FC236}">
                      <a16:creationId xmlns:a16="http://schemas.microsoft.com/office/drawing/2014/main" id="{A50E56CB-B399-4E61-BBE4-2C4F002A474C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 rot="-3172564">
                  <a:off x="4858" y="182"/>
                  <a:ext cx="505" cy="898"/>
                </a:xfrm>
                <a:custGeom>
                  <a:avLst/>
                  <a:gdLst>
                    <a:gd name="T0" fmla="*/ 1941 w 2002"/>
                    <a:gd name="T1" fmla="*/ 0 h 2521"/>
                    <a:gd name="T2" fmla="*/ 0 w 2002"/>
                    <a:gd name="T3" fmla="*/ 2521 h 2521"/>
                    <a:gd name="T4" fmla="*/ 192 w 2002"/>
                    <a:gd name="T5" fmla="*/ 2450 h 2521"/>
                    <a:gd name="T6" fmla="*/ 2002 w 2002"/>
                    <a:gd name="T7" fmla="*/ 61 h 2521"/>
                    <a:gd name="T8" fmla="*/ 1941 w 2002"/>
                    <a:gd name="T9" fmla="*/ 0 h 2521"/>
                    <a:gd name="T10" fmla="*/ 1941 w 2002"/>
                    <a:gd name="T11" fmla="*/ 0 h 25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2002" h="2521">
                      <a:moveTo>
                        <a:pt x="1941" y="0"/>
                      </a:moveTo>
                      <a:lnTo>
                        <a:pt x="0" y="2521"/>
                      </a:lnTo>
                      <a:lnTo>
                        <a:pt x="192" y="2450"/>
                      </a:lnTo>
                      <a:lnTo>
                        <a:pt x="2002" y="61"/>
                      </a:lnTo>
                      <a:lnTo>
                        <a:pt x="1941" y="0"/>
                      </a:lnTo>
                      <a:lnTo>
                        <a:pt x="194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64" name="Freeform 40">
                  <a:extLst>
                    <a:ext uri="{FF2B5EF4-FFF2-40B4-BE49-F238E27FC236}">
                      <a16:creationId xmlns:a16="http://schemas.microsoft.com/office/drawing/2014/main" id="{29497071-F573-484A-B11B-C8026FA766C7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 rot="-3172564">
                  <a:off x="4903" y="-19"/>
                  <a:ext cx="758" cy="1344"/>
                </a:xfrm>
                <a:custGeom>
                  <a:avLst/>
                  <a:gdLst>
                    <a:gd name="T0" fmla="*/ 95 w 3007"/>
                    <a:gd name="T1" fmla="*/ 2844 h 3771"/>
                    <a:gd name="T2" fmla="*/ 394 w 3007"/>
                    <a:gd name="T3" fmla="*/ 2834 h 3771"/>
                    <a:gd name="T4" fmla="*/ 821 w 3007"/>
                    <a:gd name="T5" fmla="*/ 3009 h 3771"/>
                    <a:gd name="T6" fmla="*/ 681 w 3007"/>
                    <a:gd name="T7" fmla="*/ 2817 h 3771"/>
                    <a:gd name="T8" fmla="*/ 367 w 3007"/>
                    <a:gd name="T9" fmla="*/ 2703 h 3771"/>
                    <a:gd name="T10" fmla="*/ 637 w 3007"/>
                    <a:gd name="T11" fmla="*/ 2720 h 3771"/>
                    <a:gd name="T12" fmla="*/ 979 w 3007"/>
                    <a:gd name="T13" fmla="*/ 2870 h 3771"/>
                    <a:gd name="T14" fmla="*/ 2859 w 3007"/>
                    <a:gd name="T15" fmla="*/ 420 h 3771"/>
                    <a:gd name="T16" fmla="*/ 2578 w 3007"/>
                    <a:gd name="T17" fmla="*/ 148 h 3771"/>
                    <a:gd name="T18" fmla="*/ 2308 w 3007"/>
                    <a:gd name="T19" fmla="*/ 0 h 3771"/>
                    <a:gd name="T20" fmla="*/ 2692 w 3007"/>
                    <a:gd name="T21" fmla="*/ 78 h 3771"/>
                    <a:gd name="T22" fmla="*/ 3007 w 3007"/>
                    <a:gd name="T23" fmla="*/ 428 h 3771"/>
                    <a:gd name="T24" fmla="*/ 831 w 3007"/>
                    <a:gd name="T25" fmla="*/ 3273 h 3771"/>
                    <a:gd name="T26" fmla="*/ 481 w 3007"/>
                    <a:gd name="T27" fmla="*/ 3412 h 3771"/>
                    <a:gd name="T28" fmla="*/ 105 w 3007"/>
                    <a:gd name="T29" fmla="*/ 3771 h 3771"/>
                    <a:gd name="T30" fmla="*/ 0 w 3007"/>
                    <a:gd name="T31" fmla="*/ 3667 h 3771"/>
                    <a:gd name="T32" fmla="*/ 131 w 3007"/>
                    <a:gd name="T33" fmla="*/ 3631 h 3771"/>
                    <a:gd name="T34" fmla="*/ 376 w 3007"/>
                    <a:gd name="T35" fmla="*/ 3385 h 3771"/>
                    <a:gd name="T36" fmla="*/ 165 w 3007"/>
                    <a:gd name="T37" fmla="*/ 3273 h 3771"/>
                    <a:gd name="T38" fmla="*/ 165 w 3007"/>
                    <a:gd name="T39" fmla="*/ 3176 h 3771"/>
                    <a:gd name="T40" fmla="*/ 411 w 3007"/>
                    <a:gd name="T41" fmla="*/ 3298 h 3771"/>
                    <a:gd name="T42" fmla="*/ 411 w 3007"/>
                    <a:gd name="T43" fmla="*/ 3186 h 3771"/>
                    <a:gd name="T44" fmla="*/ 603 w 3007"/>
                    <a:gd name="T45" fmla="*/ 3220 h 3771"/>
                    <a:gd name="T46" fmla="*/ 428 w 3007"/>
                    <a:gd name="T47" fmla="*/ 3079 h 3771"/>
                    <a:gd name="T48" fmla="*/ 629 w 3007"/>
                    <a:gd name="T49" fmla="*/ 3062 h 3771"/>
                    <a:gd name="T50" fmla="*/ 95 w 3007"/>
                    <a:gd name="T51" fmla="*/ 2844 h 3771"/>
                    <a:gd name="T52" fmla="*/ 95 w 3007"/>
                    <a:gd name="T53" fmla="*/ 2844 h 37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</a:cxnLst>
                  <a:rect l="0" t="0" r="r" b="b"/>
                  <a:pathLst>
                    <a:path w="3007" h="3771">
                      <a:moveTo>
                        <a:pt x="95" y="2844"/>
                      </a:moveTo>
                      <a:lnTo>
                        <a:pt x="394" y="2834"/>
                      </a:lnTo>
                      <a:lnTo>
                        <a:pt x="821" y="3009"/>
                      </a:lnTo>
                      <a:lnTo>
                        <a:pt x="681" y="2817"/>
                      </a:lnTo>
                      <a:lnTo>
                        <a:pt x="367" y="2703"/>
                      </a:lnTo>
                      <a:lnTo>
                        <a:pt x="637" y="2720"/>
                      </a:lnTo>
                      <a:lnTo>
                        <a:pt x="979" y="2870"/>
                      </a:lnTo>
                      <a:lnTo>
                        <a:pt x="2859" y="420"/>
                      </a:lnTo>
                      <a:lnTo>
                        <a:pt x="2578" y="148"/>
                      </a:lnTo>
                      <a:lnTo>
                        <a:pt x="2308" y="0"/>
                      </a:lnTo>
                      <a:lnTo>
                        <a:pt x="2692" y="78"/>
                      </a:lnTo>
                      <a:lnTo>
                        <a:pt x="3007" y="428"/>
                      </a:lnTo>
                      <a:lnTo>
                        <a:pt x="831" y="3273"/>
                      </a:lnTo>
                      <a:lnTo>
                        <a:pt x="481" y="3412"/>
                      </a:lnTo>
                      <a:lnTo>
                        <a:pt x="105" y="3771"/>
                      </a:lnTo>
                      <a:lnTo>
                        <a:pt x="0" y="3667"/>
                      </a:lnTo>
                      <a:lnTo>
                        <a:pt x="131" y="3631"/>
                      </a:lnTo>
                      <a:lnTo>
                        <a:pt x="376" y="3385"/>
                      </a:lnTo>
                      <a:lnTo>
                        <a:pt x="165" y="3273"/>
                      </a:lnTo>
                      <a:lnTo>
                        <a:pt x="165" y="3176"/>
                      </a:lnTo>
                      <a:lnTo>
                        <a:pt x="411" y="3298"/>
                      </a:lnTo>
                      <a:lnTo>
                        <a:pt x="411" y="3186"/>
                      </a:lnTo>
                      <a:lnTo>
                        <a:pt x="603" y="3220"/>
                      </a:lnTo>
                      <a:lnTo>
                        <a:pt x="428" y="3079"/>
                      </a:lnTo>
                      <a:lnTo>
                        <a:pt x="629" y="3062"/>
                      </a:lnTo>
                      <a:lnTo>
                        <a:pt x="95" y="2844"/>
                      </a:lnTo>
                      <a:lnTo>
                        <a:pt x="95" y="2844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65" name="Freeform 41">
                  <a:extLst>
                    <a:ext uri="{FF2B5EF4-FFF2-40B4-BE49-F238E27FC236}">
                      <a16:creationId xmlns:a16="http://schemas.microsoft.com/office/drawing/2014/main" id="{3525D7A9-F1E7-4B3C-9EC5-80DC4BD9F1DD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 rot="-3172564">
                  <a:off x="5297" y="897"/>
                  <a:ext cx="169" cy="122"/>
                </a:xfrm>
                <a:custGeom>
                  <a:avLst/>
                  <a:gdLst>
                    <a:gd name="T0" fmla="*/ 0 w 673"/>
                    <a:gd name="T1" fmla="*/ 80 h 342"/>
                    <a:gd name="T2" fmla="*/ 255 w 673"/>
                    <a:gd name="T3" fmla="*/ 106 h 342"/>
                    <a:gd name="T4" fmla="*/ 639 w 673"/>
                    <a:gd name="T5" fmla="*/ 342 h 342"/>
                    <a:gd name="T6" fmla="*/ 673 w 673"/>
                    <a:gd name="T7" fmla="*/ 289 h 342"/>
                    <a:gd name="T8" fmla="*/ 447 w 673"/>
                    <a:gd name="T9" fmla="*/ 114 h 342"/>
                    <a:gd name="T10" fmla="*/ 26 w 673"/>
                    <a:gd name="T11" fmla="*/ 0 h 342"/>
                    <a:gd name="T12" fmla="*/ 0 w 673"/>
                    <a:gd name="T13" fmla="*/ 80 h 342"/>
                    <a:gd name="T14" fmla="*/ 0 w 673"/>
                    <a:gd name="T15" fmla="*/ 80 h 3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673" h="342">
                      <a:moveTo>
                        <a:pt x="0" y="80"/>
                      </a:moveTo>
                      <a:lnTo>
                        <a:pt x="255" y="106"/>
                      </a:lnTo>
                      <a:lnTo>
                        <a:pt x="639" y="342"/>
                      </a:lnTo>
                      <a:lnTo>
                        <a:pt x="673" y="289"/>
                      </a:lnTo>
                      <a:lnTo>
                        <a:pt x="447" y="114"/>
                      </a:lnTo>
                      <a:lnTo>
                        <a:pt x="26" y="0"/>
                      </a:lnTo>
                      <a:lnTo>
                        <a:pt x="0" y="80"/>
                      </a:lnTo>
                      <a:lnTo>
                        <a:pt x="0" y="8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66" name="Freeform 42">
                  <a:extLst>
                    <a:ext uri="{FF2B5EF4-FFF2-40B4-BE49-F238E27FC236}">
                      <a16:creationId xmlns:a16="http://schemas.microsoft.com/office/drawing/2014/main" id="{B1A98178-BB50-42FB-8194-2D9B005871B0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 rot="-3172564">
                  <a:off x="5253" y="806"/>
                  <a:ext cx="181" cy="144"/>
                </a:xfrm>
                <a:custGeom>
                  <a:avLst/>
                  <a:gdLst>
                    <a:gd name="T0" fmla="*/ 0 w 716"/>
                    <a:gd name="T1" fmla="*/ 78 h 403"/>
                    <a:gd name="T2" fmla="*/ 340 w 716"/>
                    <a:gd name="T3" fmla="*/ 148 h 403"/>
                    <a:gd name="T4" fmla="*/ 638 w 716"/>
                    <a:gd name="T5" fmla="*/ 403 h 403"/>
                    <a:gd name="T6" fmla="*/ 716 w 716"/>
                    <a:gd name="T7" fmla="*/ 296 h 403"/>
                    <a:gd name="T8" fmla="*/ 420 w 716"/>
                    <a:gd name="T9" fmla="*/ 114 h 403"/>
                    <a:gd name="T10" fmla="*/ 70 w 716"/>
                    <a:gd name="T11" fmla="*/ 0 h 403"/>
                    <a:gd name="T12" fmla="*/ 0 w 716"/>
                    <a:gd name="T13" fmla="*/ 78 h 403"/>
                    <a:gd name="T14" fmla="*/ 0 w 716"/>
                    <a:gd name="T15" fmla="*/ 78 h 40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716" h="403">
                      <a:moveTo>
                        <a:pt x="0" y="78"/>
                      </a:moveTo>
                      <a:lnTo>
                        <a:pt x="340" y="148"/>
                      </a:lnTo>
                      <a:lnTo>
                        <a:pt x="638" y="403"/>
                      </a:lnTo>
                      <a:lnTo>
                        <a:pt x="716" y="296"/>
                      </a:lnTo>
                      <a:lnTo>
                        <a:pt x="420" y="114"/>
                      </a:lnTo>
                      <a:lnTo>
                        <a:pt x="70" y="0"/>
                      </a:lnTo>
                      <a:lnTo>
                        <a:pt x="0" y="78"/>
                      </a:lnTo>
                      <a:lnTo>
                        <a:pt x="0" y="78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67" name="Freeform 43">
                  <a:extLst>
                    <a:ext uri="{FF2B5EF4-FFF2-40B4-BE49-F238E27FC236}">
                      <a16:creationId xmlns:a16="http://schemas.microsoft.com/office/drawing/2014/main" id="{6704BF33-2D10-4DB6-A0EE-6C070466DC99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 rot="-3172564">
                  <a:off x="4985" y="210"/>
                  <a:ext cx="181" cy="147"/>
                </a:xfrm>
                <a:custGeom>
                  <a:avLst/>
                  <a:gdLst>
                    <a:gd name="T0" fmla="*/ 0 w 717"/>
                    <a:gd name="T1" fmla="*/ 78 h 411"/>
                    <a:gd name="T2" fmla="*/ 316 w 717"/>
                    <a:gd name="T3" fmla="*/ 139 h 411"/>
                    <a:gd name="T4" fmla="*/ 649 w 717"/>
                    <a:gd name="T5" fmla="*/ 411 h 411"/>
                    <a:gd name="T6" fmla="*/ 717 w 717"/>
                    <a:gd name="T7" fmla="*/ 314 h 411"/>
                    <a:gd name="T8" fmla="*/ 394 w 717"/>
                    <a:gd name="T9" fmla="*/ 87 h 411"/>
                    <a:gd name="T10" fmla="*/ 54 w 717"/>
                    <a:gd name="T11" fmla="*/ 0 h 411"/>
                    <a:gd name="T12" fmla="*/ 0 w 717"/>
                    <a:gd name="T13" fmla="*/ 78 h 411"/>
                    <a:gd name="T14" fmla="*/ 0 w 717"/>
                    <a:gd name="T15" fmla="*/ 78 h 4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717" h="411">
                      <a:moveTo>
                        <a:pt x="0" y="78"/>
                      </a:moveTo>
                      <a:lnTo>
                        <a:pt x="316" y="139"/>
                      </a:lnTo>
                      <a:lnTo>
                        <a:pt x="649" y="411"/>
                      </a:lnTo>
                      <a:lnTo>
                        <a:pt x="717" y="314"/>
                      </a:lnTo>
                      <a:lnTo>
                        <a:pt x="394" y="87"/>
                      </a:lnTo>
                      <a:lnTo>
                        <a:pt x="54" y="0"/>
                      </a:lnTo>
                      <a:lnTo>
                        <a:pt x="0" y="78"/>
                      </a:lnTo>
                      <a:lnTo>
                        <a:pt x="0" y="78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68" name="Freeform 44">
                  <a:extLst>
                    <a:ext uri="{FF2B5EF4-FFF2-40B4-BE49-F238E27FC236}">
                      <a16:creationId xmlns:a16="http://schemas.microsoft.com/office/drawing/2014/main" id="{178B0FB7-D3DE-48D7-9E8B-71D785E65660}"/>
                    </a:ext>
                  </a:extLst>
                </p:cNvPr>
                <p:cNvSpPr>
                  <a:spLocks/>
                </p:cNvSpPr>
                <p:nvPr userDrawn="1"/>
              </p:nvSpPr>
              <p:spPr bwMode="auto">
                <a:xfrm rot="-3172564">
                  <a:off x="4948" y="142"/>
                  <a:ext cx="179" cy="138"/>
                </a:xfrm>
                <a:custGeom>
                  <a:avLst/>
                  <a:gdLst>
                    <a:gd name="T0" fmla="*/ 0 w 709"/>
                    <a:gd name="T1" fmla="*/ 88 h 386"/>
                    <a:gd name="T2" fmla="*/ 272 w 709"/>
                    <a:gd name="T3" fmla="*/ 131 h 386"/>
                    <a:gd name="T4" fmla="*/ 665 w 709"/>
                    <a:gd name="T5" fmla="*/ 386 h 386"/>
                    <a:gd name="T6" fmla="*/ 709 w 709"/>
                    <a:gd name="T7" fmla="*/ 308 h 386"/>
                    <a:gd name="T8" fmla="*/ 306 w 709"/>
                    <a:gd name="T9" fmla="*/ 53 h 386"/>
                    <a:gd name="T10" fmla="*/ 43 w 709"/>
                    <a:gd name="T11" fmla="*/ 0 h 386"/>
                    <a:gd name="T12" fmla="*/ 0 w 709"/>
                    <a:gd name="T13" fmla="*/ 88 h 386"/>
                    <a:gd name="T14" fmla="*/ 0 w 709"/>
                    <a:gd name="T15" fmla="*/ 88 h 38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709" h="386">
                      <a:moveTo>
                        <a:pt x="0" y="88"/>
                      </a:moveTo>
                      <a:lnTo>
                        <a:pt x="272" y="131"/>
                      </a:lnTo>
                      <a:lnTo>
                        <a:pt x="665" y="386"/>
                      </a:lnTo>
                      <a:lnTo>
                        <a:pt x="709" y="308"/>
                      </a:lnTo>
                      <a:lnTo>
                        <a:pt x="306" y="53"/>
                      </a:lnTo>
                      <a:lnTo>
                        <a:pt x="43" y="0"/>
                      </a:lnTo>
                      <a:lnTo>
                        <a:pt x="0" y="88"/>
                      </a:lnTo>
                      <a:lnTo>
                        <a:pt x="0" y="88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1164" name="Line 140">
              <a:extLst>
                <a:ext uri="{FF2B5EF4-FFF2-40B4-BE49-F238E27FC236}">
                  <a16:creationId xmlns:a16="http://schemas.microsoft.com/office/drawing/2014/main" id="{EF045F7B-0758-4131-880A-09EE7D3080FE}"/>
                </a:ext>
              </a:extLst>
            </p:cNvPr>
            <p:cNvSpPr>
              <a:spLocks noChangeShapeType="1"/>
            </p:cNvSpPr>
            <p:nvPr userDrawn="1"/>
          </p:nvSpPr>
          <p:spPr bwMode="auto">
            <a:xfrm>
              <a:off x="4870" y="84"/>
              <a:ext cx="42" cy="9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anose="030F0702030302020204" pitchFamily="66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anose="030F0702030302020204" pitchFamily="66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anose="030F0702030302020204" pitchFamily="66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anose="030F0702030302020204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anose="030F0702030302020204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anose="030F0702030302020204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anose="030F0702030302020204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anose="030F0702030302020204" pitchFamily="66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png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5" name="Rectangle 5">
            <a:extLst>
              <a:ext uri="{FF2B5EF4-FFF2-40B4-BE49-F238E27FC236}">
                <a16:creationId xmlns:a16="http://schemas.microsoft.com/office/drawing/2014/main" id="{D8EDAACE-5EE1-4867-9AAF-A290F28B6DD8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0" y="2209800"/>
            <a:ext cx="9144000" cy="889000"/>
          </a:xfrm>
        </p:spPr>
        <p:txBody>
          <a:bodyPr/>
          <a:lstStyle/>
          <a:p>
            <a:r>
              <a:rPr lang="en-US" altLang="en-US"/>
              <a:t>Solving Rational Equations</a:t>
            </a:r>
          </a:p>
        </p:txBody>
      </p:sp>
      <p:sp>
        <p:nvSpPr>
          <p:cNvPr id="46086" name="Rectangle 6">
            <a:extLst>
              <a:ext uri="{FF2B5EF4-FFF2-40B4-BE49-F238E27FC236}">
                <a16:creationId xmlns:a16="http://schemas.microsoft.com/office/drawing/2014/main" id="{F79D6E25-AD30-49F2-84D3-E8562501BB98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0" y="3276600"/>
            <a:ext cx="9144000" cy="2057400"/>
          </a:xfrm>
        </p:spPr>
        <p:txBody>
          <a:bodyPr/>
          <a:lstStyle/>
          <a:p>
            <a:pPr marL="914400" lvl="2" indent="0">
              <a:buFontTx/>
              <a:buNone/>
            </a:pPr>
            <a:r>
              <a:rPr lang="en-US" altLang="en-US" b="1"/>
              <a:t>Objectives:</a:t>
            </a:r>
            <a:r>
              <a:rPr lang="en-US" altLang="en-US"/>
              <a:t> </a:t>
            </a:r>
          </a:p>
          <a:p>
            <a:pPr marL="914400" lvl="2" indent="0"/>
            <a:r>
              <a:rPr lang="en-US" altLang="en-US"/>
              <a:t>To solve equations involving rational express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6" presetClass="emph" presetSubtype="0" fill="hold" grpId="0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6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7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8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9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>
            <a:extLst>
              <a:ext uri="{FF2B5EF4-FFF2-40B4-BE49-F238E27FC236}">
                <a16:creationId xmlns:a16="http://schemas.microsoft.com/office/drawing/2014/main" id="{82315B59-4321-48B2-AE50-2E6A0561076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92100" y="152400"/>
            <a:ext cx="7556500" cy="838200"/>
          </a:xfrm>
          <a:noFill/>
        </p:spPr>
        <p:txBody>
          <a:bodyPr/>
          <a:lstStyle/>
          <a:p>
            <a:r>
              <a:rPr lang="en-US" altLang="en-US" sz="3600" b="1" u="sng"/>
              <a:t>Rational Equations</a:t>
            </a:r>
          </a:p>
        </p:txBody>
      </p:sp>
      <p:sp>
        <p:nvSpPr>
          <p:cNvPr id="50193" name="Text Box 17">
            <a:extLst>
              <a:ext uri="{FF2B5EF4-FFF2-40B4-BE49-F238E27FC236}">
                <a16:creationId xmlns:a16="http://schemas.microsoft.com/office/drawing/2014/main" id="{B1AAA50F-C1C3-45D7-9F09-E8230D1427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1143000"/>
            <a:ext cx="8077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/>
              <a:t>A </a:t>
            </a:r>
            <a:r>
              <a:rPr lang="en-US" altLang="en-US" sz="2400" b="1"/>
              <a:t>rational equation</a:t>
            </a:r>
            <a:r>
              <a:rPr lang="en-US" altLang="en-US" sz="2400"/>
              <a:t> is an equation containing one or more rational expressions. </a:t>
            </a:r>
          </a:p>
        </p:txBody>
      </p:sp>
      <p:graphicFrame>
        <p:nvGraphicFramePr>
          <p:cNvPr id="50275" name="Object 99">
            <a:extLst>
              <a:ext uri="{FF2B5EF4-FFF2-40B4-BE49-F238E27FC236}">
                <a16:creationId xmlns:a16="http://schemas.microsoft.com/office/drawing/2014/main" id="{0BECC2D6-A2ED-4882-91F7-26E1BEC8C0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310047"/>
              </p:ext>
            </p:extLst>
          </p:nvPr>
        </p:nvGraphicFramePr>
        <p:xfrm>
          <a:off x="457200" y="2200917"/>
          <a:ext cx="14478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5" name="Equation" r:id="rId3" imgW="1002960" imgH="558720" progId="Equation.DSMT4">
                  <p:embed/>
                </p:oleObj>
              </mc:Choice>
              <mc:Fallback>
                <p:oleObj name="Equation" r:id="rId3" imgW="1002960" imgH="558720" progId="Equation.DSMT4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200917"/>
                        <a:ext cx="144780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0278" name="Text Box 102">
                <a:extLst>
                  <a:ext uri="{FF2B5EF4-FFF2-40B4-BE49-F238E27FC236}">
                    <a16:creationId xmlns:a16="http://schemas.microsoft.com/office/drawing/2014/main" id="{3CDBE777-CDA4-4042-B404-20E8EDE36CD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86000" y="2117725"/>
                <a:ext cx="6248400" cy="40961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en-US" sz="2800" dirty="0"/>
                  <a:t>To solve a rational equation we cross multiply. </a:t>
                </a:r>
              </a:p>
              <a:p>
                <a:pPr marL="457200" indent="-457200">
                  <a:spcBef>
                    <a:spcPct val="50000"/>
                  </a:spcBef>
                  <a:buAutoNum type="arabicPeriod"/>
                </a:pPr>
                <a:r>
                  <a:rPr lang="en-US" altLang="en-US" sz="2400" dirty="0"/>
                  <a:t>Multiply the numerator of one side to the denominator of the other side, and vice versa</a:t>
                </a:r>
              </a:p>
              <a:p>
                <a:pPr marL="914400" lvl="1" indent="-457200">
                  <a:spcBef>
                    <a:spcPct val="50000"/>
                  </a:spcBef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den>
                    </m:f>
                    <m:r>
                      <a:rPr lang="en-US" alt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den>
                    </m:f>
                    <m:r>
                      <a:rPr lang="en-US" altLang="en-US" sz="2400" b="0" i="1" smtClean="0">
                        <a:latin typeface="Cambria Math" panose="02040503050406030204" pitchFamily="18" charset="0"/>
                      </a:rPr>
                      <m:t> →</m:t>
                    </m:r>
                    <m:r>
                      <a:rPr lang="en-US" altLang="en-US" sz="24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altLang="en-US" sz="2400" b="0" i="1" smtClean="0">
                        <a:latin typeface="Cambria Math" panose="02040503050406030204" pitchFamily="18" charset="0"/>
                      </a:rPr>
                      <m:t>·</m:t>
                    </m:r>
                    <m:r>
                      <a:rPr lang="en-US" altLang="en-US" sz="2400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alt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en-US" sz="2400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en-US" sz="2400" b="0" i="1" smtClean="0">
                        <a:latin typeface="Cambria Math" panose="02040503050406030204" pitchFamily="18" charset="0"/>
                      </a:rPr>
                      <m:t> ·</m:t>
                    </m:r>
                    <m:r>
                      <a:rPr lang="en-US" altLang="en-US" sz="2400" b="0" i="1" smtClean="0"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endParaRPr lang="en-US" altLang="en-US" sz="2400" dirty="0"/>
              </a:p>
              <a:p>
                <a:pPr marL="457200" indent="-457200">
                  <a:spcBef>
                    <a:spcPct val="50000"/>
                  </a:spcBef>
                  <a:buAutoNum type="arabicPeriod"/>
                </a:pPr>
                <a:r>
                  <a:rPr lang="en-US" altLang="en-US" sz="2400" dirty="0"/>
                  <a:t>Solve for the variable</a:t>
                </a:r>
              </a:p>
              <a:p>
                <a:pPr marL="457200" indent="-457200">
                  <a:spcBef>
                    <a:spcPct val="50000"/>
                  </a:spcBef>
                  <a:buAutoNum type="arabicPeriod"/>
                </a:pPr>
                <a:r>
                  <a:rPr lang="en-US" altLang="en-US" sz="2400" dirty="0"/>
                  <a:t>Check to verify you answer</a:t>
                </a:r>
              </a:p>
            </p:txBody>
          </p:sp>
        </mc:Choice>
        <mc:Fallback xmlns="">
          <p:sp>
            <p:nvSpPr>
              <p:cNvPr id="50278" name="Text Box 102">
                <a:extLst>
                  <a:ext uri="{FF2B5EF4-FFF2-40B4-BE49-F238E27FC236}">
                    <a16:creationId xmlns:a16="http://schemas.microsoft.com/office/drawing/2014/main" id="{3CDBE777-CDA4-4042-B404-20E8EDE36C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86000" y="2117725"/>
                <a:ext cx="6248400" cy="4096121"/>
              </a:xfrm>
              <a:prstGeom prst="rect">
                <a:avLst/>
              </a:prstGeom>
              <a:blipFill>
                <a:blip r:embed="rId5"/>
                <a:stretch>
                  <a:fillRect l="-1951" t="-1488" r="-3610" b="-357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027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027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0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36" presetClass="emph" presetSubtype="0" fill="hold" grpId="1" nodeType="afterEffect">
                                  <p:stCondLst>
                                    <p:cond delay="10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18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8"/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19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20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21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7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78" grpId="0"/>
      <p:bldP spid="50278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>
            <a:extLst>
              <a:ext uri="{FF2B5EF4-FFF2-40B4-BE49-F238E27FC236}">
                <a16:creationId xmlns:a16="http://schemas.microsoft.com/office/drawing/2014/main" id="{F910A055-709A-48DB-816C-E7B2DAC8793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6870700" cy="685800"/>
          </a:xfrm>
          <a:noFill/>
        </p:spPr>
        <p:txBody>
          <a:bodyPr/>
          <a:lstStyle/>
          <a:p>
            <a:r>
              <a:rPr lang="en-US" altLang="en-US" sz="4000" b="1" u="sng"/>
              <a:t>Example 1</a:t>
            </a:r>
          </a:p>
        </p:txBody>
      </p:sp>
      <p:sp>
        <p:nvSpPr>
          <p:cNvPr id="53273" name="Text Box 25">
            <a:extLst>
              <a:ext uri="{FF2B5EF4-FFF2-40B4-BE49-F238E27FC236}">
                <a16:creationId xmlns:a16="http://schemas.microsoft.com/office/drawing/2014/main" id="{C478609E-B7E9-46A8-991C-EADF368ED9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990600"/>
            <a:ext cx="1371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/>
              <a:t>Solve.</a:t>
            </a:r>
          </a:p>
        </p:txBody>
      </p:sp>
      <p:graphicFrame>
        <p:nvGraphicFramePr>
          <p:cNvPr id="53278" name="Object 30">
            <a:extLst>
              <a:ext uri="{FF2B5EF4-FFF2-40B4-BE49-F238E27FC236}">
                <a16:creationId xmlns:a16="http://schemas.microsoft.com/office/drawing/2014/main" id="{C6A77781-D8C4-4C37-9AA0-6D48A4AAE2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903288"/>
          <a:ext cx="1447800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0" name="Equation" r:id="rId3" imgW="952200" imgH="558720" progId="Equation.DSMT4">
                  <p:embed/>
                </p:oleObj>
              </mc:Choice>
              <mc:Fallback>
                <p:oleObj name="Equation" r:id="rId3" imgW="952200" imgH="55872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903288"/>
                        <a:ext cx="1447800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311" name="Object 63">
            <a:extLst>
              <a:ext uri="{FF2B5EF4-FFF2-40B4-BE49-F238E27FC236}">
                <a16:creationId xmlns:a16="http://schemas.microsoft.com/office/drawing/2014/main" id="{27E1D19B-77A3-4DF6-AF8F-68930C1364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903288"/>
          <a:ext cx="1447800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1" name="Equation" r:id="rId5" imgW="952200" imgH="558720" progId="Equation.DSMT4">
                  <p:embed/>
                </p:oleObj>
              </mc:Choice>
              <mc:Fallback>
                <p:oleObj name="Equation" r:id="rId5" imgW="952200" imgH="55872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903288"/>
                        <a:ext cx="1447800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1.48148E-6 L 0.00416 0.16204 " pathEditMode="relative" rAng="0" ptsTypes="AA">
                                      <p:cBhvr>
                                        <p:cTn id="6" dur="500" fill="hold"/>
                                        <p:tgtEl>
                                          <p:spTgt spid="533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" y="8102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" dur="500"/>
                                        <p:tgtEl>
                                          <p:spTgt spid="533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>
            <a:extLst>
              <a:ext uri="{FF2B5EF4-FFF2-40B4-BE49-F238E27FC236}">
                <a16:creationId xmlns:a16="http://schemas.microsoft.com/office/drawing/2014/main" id="{6A30EC45-003F-47D5-BA34-FEF7DCF0D52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6870700" cy="685800"/>
          </a:xfrm>
          <a:noFill/>
        </p:spPr>
        <p:txBody>
          <a:bodyPr/>
          <a:lstStyle/>
          <a:p>
            <a:r>
              <a:rPr lang="en-US" altLang="en-US" sz="4000" b="1" u="sng" dirty="0"/>
              <a:t>Example 1 Check</a:t>
            </a:r>
          </a:p>
        </p:txBody>
      </p:sp>
      <p:sp>
        <p:nvSpPr>
          <p:cNvPr id="70659" name="Text Box 3">
            <a:extLst>
              <a:ext uri="{FF2B5EF4-FFF2-40B4-BE49-F238E27FC236}">
                <a16:creationId xmlns:a16="http://schemas.microsoft.com/office/drawing/2014/main" id="{F1E7ED51-4A12-42BD-B606-F78F0E61F1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990600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/>
              <a:t>Solve.</a:t>
            </a:r>
          </a:p>
        </p:txBody>
      </p:sp>
      <p:graphicFrame>
        <p:nvGraphicFramePr>
          <p:cNvPr id="70660" name="Object 4">
            <a:extLst>
              <a:ext uri="{FF2B5EF4-FFF2-40B4-BE49-F238E27FC236}">
                <a16:creationId xmlns:a16="http://schemas.microsoft.com/office/drawing/2014/main" id="{10B560EB-E41D-485E-905D-E54CB1B3C8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903288"/>
          <a:ext cx="1447800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0" name="Equation" r:id="rId3" imgW="952200" imgH="558720" progId="Equation.DSMT4">
                  <p:embed/>
                </p:oleObj>
              </mc:Choice>
              <mc:Fallback>
                <p:oleObj name="Equation" r:id="rId3" imgW="952200" imgH="558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903288"/>
                        <a:ext cx="1447800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74" name="Text Box 18">
            <a:extLst>
              <a:ext uri="{FF2B5EF4-FFF2-40B4-BE49-F238E27FC236}">
                <a16:creationId xmlns:a16="http://schemas.microsoft.com/office/drawing/2014/main" id="{A3F94DD2-F21C-4119-9A75-4B096049D4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2133600"/>
            <a:ext cx="144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FF3300"/>
                </a:solidFill>
              </a:rPr>
              <a:t>Check: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>
            <a:extLst>
              <a:ext uri="{FF2B5EF4-FFF2-40B4-BE49-F238E27FC236}">
                <a16:creationId xmlns:a16="http://schemas.microsoft.com/office/drawing/2014/main" id="{49A6A3AC-151D-40FA-B985-F60A3D6D9D0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6870700" cy="685800"/>
          </a:xfrm>
          <a:noFill/>
        </p:spPr>
        <p:txBody>
          <a:bodyPr/>
          <a:lstStyle/>
          <a:p>
            <a:r>
              <a:rPr lang="en-US" altLang="en-US" sz="4000" b="1" u="sng" dirty="0"/>
              <a:t>Example 2</a:t>
            </a:r>
          </a:p>
        </p:txBody>
      </p:sp>
      <p:sp>
        <p:nvSpPr>
          <p:cNvPr id="73731" name="Text Box 3">
            <a:extLst>
              <a:ext uri="{FF2B5EF4-FFF2-40B4-BE49-F238E27FC236}">
                <a16:creationId xmlns:a16="http://schemas.microsoft.com/office/drawing/2014/main" id="{82F8BA16-9E67-4320-9F84-FA4A51F916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288121"/>
            <a:ext cx="7696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/>
              <a:t>Solv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D5BCEF7E-9B3D-4440-B052-392A3559CCCE}"/>
                  </a:ext>
                </a:extLst>
              </p:cNvPr>
              <p:cNvSpPr txBox="1"/>
              <p:nvPr/>
            </p:nvSpPr>
            <p:spPr>
              <a:xfrm>
                <a:off x="1676400" y="990600"/>
                <a:ext cx="3505199" cy="81663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den>
                      </m:f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+5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D5BCEF7E-9B3D-4440-B052-392A3559CC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990600"/>
                <a:ext cx="3505199" cy="81663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>
            <a:extLst>
              <a:ext uri="{FF2B5EF4-FFF2-40B4-BE49-F238E27FC236}">
                <a16:creationId xmlns:a16="http://schemas.microsoft.com/office/drawing/2014/main" id="{B23D9F43-07C5-4390-8604-8B5BBEAC4AD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6870700" cy="685800"/>
          </a:xfrm>
          <a:noFill/>
        </p:spPr>
        <p:txBody>
          <a:bodyPr/>
          <a:lstStyle/>
          <a:p>
            <a:r>
              <a:rPr lang="en-US" altLang="en-US" sz="4000" b="1" u="sng" dirty="0"/>
              <a:t>Example 2 Check</a:t>
            </a:r>
          </a:p>
        </p:txBody>
      </p:sp>
      <p:sp>
        <p:nvSpPr>
          <p:cNvPr id="74755" name="Text Box 3">
            <a:extLst>
              <a:ext uri="{FF2B5EF4-FFF2-40B4-BE49-F238E27FC236}">
                <a16:creationId xmlns:a16="http://schemas.microsoft.com/office/drawing/2014/main" id="{AADBB283-9221-4709-8384-A4C31D34CE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990600"/>
            <a:ext cx="7696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/>
              <a:t>Solv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21CFD257-A906-4A5E-B5D9-D083BA60BF20}"/>
                  </a:ext>
                </a:extLst>
              </p:cNvPr>
              <p:cNvSpPr txBox="1"/>
              <p:nvPr/>
            </p:nvSpPr>
            <p:spPr>
              <a:xfrm>
                <a:off x="1676400" y="990600"/>
                <a:ext cx="3505199" cy="81663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den>
                      </m:f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+5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21CFD257-A906-4A5E-B5D9-D083BA60BF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990600"/>
                <a:ext cx="3505199" cy="81663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>
            <a:extLst>
              <a:ext uri="{FF2B5EF4-FFF2-40B4-BE49-F238E27FC236}">
                <a16:creationId xmlns:a16="http://schemas.microsoft.com/office/drawing/2014/main" id="{49A6A3AC-151D-40FA-B985-F60A3D6D9D0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6870700" cy="685800"/>
          </a:xfrm>
          <a:noFill/>
        </p:spPr>
        <p:txBody>
          <a:bodyPr/>
          <a:lstStyle/>
          <a:p>
            <a:r>
              <a:rPr lang="en-US" altLang="en-US" sz="4000" b="1" u="sng" dirty="0"/>
              <a:t>Example 3</a:t>
            </a:r>
          </a:p>
        </p:txBody>
      </p:sp>
      <p:sp>
        <p:nvSpPr>
          <p:cNvPr id="73731" name="Text Box 3">
            <a:extLst>
              <a:ext uri="{FF2B5EF4-FFF2-40B4-BE49-F238E27FC236}">
                <a16:creationId xmlns:a16="http://schemas.microsoft.com/office/drawing/2014/main" id="{82F8BA16-9E67-4320-9F84-FA4A51F916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288121"/>
            <a:ext cx="7696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/>
              <a:t>Solv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D5BCEF7E-9B3D-4440-B052-392A3559CCCE}"/>
                  </a:ext>
                </a:extLst>
              </p:cNvPr>
              <p:cNvSpPr txBox="1"/>
              <p:nvPr/>
            </p:nvSpPr>
            <p:spPr>
              <a:xfrm>
                <a:off x="1676400" y="990600"/>
                <a:ext cx="3505199" cy="81663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3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den>
                      </m:f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+4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D5BCEF7E-9B3D-4440-B052-392A3559CC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990600"/>
                <a:ext cx="3505199" cy="81663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9870585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>
            <a:extLst>
              <a:ext uri="{FF2B5EF4-FFF2-40B4-BE49-F238E27FC236}">
                <a16:creationId xmlns:a16="http://schemas.microsoft.com/office/drawing/2014/main" id="{B23D9F43-07C5-4390-8604-8B5BBEAC4AD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6870700" cy="685800"/>
          </a:xfrm>
          <a:noFill/>
        </p:spPr>
        <p:txBody>
          <a:bodyPr/>
          <a:lstStyle/>
          <a:p>
            <a:r>
              <a:rPr lang="en-US" altLang="en-US" sz="4000" b="1" u="sng" dirty="0"/>
              <a:t>Example 3 Check</a:t>
            </a:r>
          </a:p>
        </p:txBody>
      </p:sp>
      <p:sp>
        <p:nvSpPr>
          <p:cNvPr id="74755" name="Text Box 3">
            <a:extLst>
              <a:ext uri="{FF2B5EF4-FFF2-40B4-BE49-F238E27FC236}">
                <a16:creationId xmlns:a16="http://schemas.microsoft.com/office/drawing/2014/main" id="{AADBB283-9221-4709-8384-A4C31D34CE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990600"/>
            <a:ext cx="7696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dirty="0"/>
              <a:t>Solve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39D50B5-CA10-4AC5-A549-E3119184AB52}"/>
                  </a:ext>
                </a:extLst>
              </p:cNvPr>
              <p:cNvSpPr txBox="1"/>
              <p:nvPr/>
            </p:nvSpPr>
            <p:spPr>
              <a:xfrm>
                <a:off x="1676400" y="990600"/>
                <a:ext cx="3505199" cy="81663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3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den>
                      </m:f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+4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39D50B5-CA10-4AC5-A549-E3119184AB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990600"/>
                <a:ext cx="3505199" cy="81663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01749259"/>
      </p:ext>
    </p:extLst>
  </p:cSld>
  <p:clrMapOvr>
    <a:masterClrMapping/>
  </p:clrMapOvr>
</p:sld>
</file>

<file path=ppt/theme/theme1.xml><?xml version="1.0" encoding="utf-8"?>
<a:theme xmlns:a="http://schemas.openxmlformats.org/drawingml/2006/main" name="Crayons">
  <a:themeElements>
    <a:clrScheme name="Crayons 1">
      <a:dk1>
        <a:srgbClr val="000000"/>
      </a:dk1>
      <a:lt1>
        <a:srgbClr val="FFFFFF"/>
      </a:lt1>
      <a:dk2>
        <a:srgbClr val="FF0000"/>
      </a:dk2>
      <a:lt2>
        <a:srgbClr val="FFB800"/>
      </a:lt2>
      <a:accent1>
        <a:srgbClr val="FFEF66"/>
      </a:accent1>
      <a:accent2>
        <a:srgbClr val="000000"/>
      </a:accent2>
      <a:accent3>
        <a:srgbClr val="FFFFFF"/>
      </a:accent3>
      <a:accent4>
        <a:srgbClr val="000000"/>
      </a:accent4>
      <a:accent5>
        <a:srgbClr val="FFF6B8"/>
      </a:accent5>
      <a:accent6>
        <a:srgbClr val="000000"/>
      </a:accent6>
      <a:hlink>
        <a:srgbClr val="00B200"/>
      </a:hlink>
      <a:folHlink>
        <a:srgbClr val="703DFF"/>
      </a:folHlink>
    </a:clrScheme>
    <a:fontScheme name="Crayons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anose="030F0702030302020204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anose="030F0702030302020204" pitchFamily="66" charset="0"/>
          </a:defRPr>
        </a:defPPr>
      </a:lstStyle>
    </a:lnDef>
  </a:objectDefaults>
  <a:extraClrSchemeLst>
    <a:extraClrScheme>
      <a:clrScheme name="Crayons 1">
        <a:dk1>
          <a:srgbClr val="000000"/>
        </a:dk1>
        <a:lt1>
          <a:srgbClr val="FFFFFF"/>
        </a:lt1>
        <a:dk2>
          <a:srgbClr val="FF0000"/>
        </a:dk2>
        <a:lt2>
          <a:srgbClr val="FFB800"/>
        </a:lt2>
        <a:accent1>
          <a:srgbClr val="FFEF66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FF6B8"/>
        </a:accent5>
        <a:accent6>
          <a:srgbClr val="000000"/>
        </a:accent6>
        <a:hlink>
          <a:srgbClr val="00B200"/>
        </a:hlink>
        <a:folHlink>
          <a:srgbClr val="703D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2">
        <a:dk1>
          <a:srgbClr val="000000"/>
        </a:dk1>
        <a:lt1>
          <a:srgbClr val="FFFFFF"/>
        </a:lt1>
        <a:dk2>
          <a:srgbClr val="000000"/>
        </a:dk2>
        <a:lt2>
          <a:srgbClr val="99CCFF"/>
        </a:lt2>
        <a:accent1>
          <a:srgbClr val="CCCCFF"/>
        </a:accent1>
        <a:accent2>
          <a:srgbClr val="000066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00005C"/>
        </a:accent6>
        <a:hlink>
          <a:srgbClr val="00B200"/>
        </a:hlink>
        <a:folHlink>
          <a:srgbClr val="CCFF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3">
        <a:dk1>
          <a:srgbClr val="000000"/>
        </a:dk1>
        <a:lt1>
          <a:srgbClr val="FFFFFF"/>
        </a:lt1>
        <a:dk2>
          <a:srgbClr val="000000"/>
        </a:dk2>
        <a:lt2>
          <a:srgbClr val="3399FF"/>
        </a:lt2>
        <a:accent1>
          <a:srgbClr val="CCECFF"/>
        </a:accent1>
        <a:accent2>
          <a:srgbClr val="008080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007373"/>
        </a:accent6>
        <a:hlink>
          <a:srgbClr val="009999"/>
        </a:hlink>
        <a:folHlink>
          <a:srgbClr val="33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4">
        <a:dk1>
          <a:srgbClr val="808000"/>
        </a:dk1>
        <a:lt1>
          <a:srgbClr val="FFFFFF"/>
        </a:lt1>
        <a:dk2>
          <a:srgbClr val="336600"/>
        </a:dk2>
        <a:lt2>
          <a:srgbClr val="FFFFFF"/>
        </a:lt2>
        <a:accent1>
          <a:srgbClr val="99CC00"/>
        </a:accent1>
        <a:accent2>
          <a:srgbClr val="003300"/>
        </a:accent2>
        <a:accent3>
          <a:srgbClr val="ADB8AA"/>
        </a:accent3>
        <a:accent4>
          <a:srgbClr val="DADADA"/>
        </a:accent4>
        <a:accent5>
          <a:srgbClr val="CAE2AA"/>
        </a:accent5>
        <a:accent6>
          <a:srgbClr val="002D00"/>
        </a:accent6>
        <a:hlink>
          <a:srgbClr val="CCCC00"/>
        </a:hlink>
        <a:folHlink>
          <a:srgbClr val="CCFF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5">
        <a:dk1>
          <a:srgbClr val="808080"/>
        </a:dk1>
        <a:lt1>
          <a:srgbClr val="FFFFFF"/>
        </a:lt1>
        <a:dk2>
          <a:srgbClr val="003366"/>
        </a:dk2>
        <a:lt2>
          <a:srgbClr val="CCECFF"/>
        </a:lt2>
        <a:accent1>
          <a:srgbClr val="33CCCC"/>
        </a:accent1>
        <a:accent2>
          <a:srgbClr val="006699"/>
        </a:accent2>
        <a:accent3>
          <a:srgbClr val="AAADB8"/>
        </a:accent3>
        <a:accent4>
          <a:srgbClr val="DADADA"/>
        </a:accent4>
        <a:accent5>
          <a:srgbClr val="ADE2E2"/>
        </a:accent5>
        <a:accent6>
          <a:srgbClr val="005C8A"/>
        </a:accent6>
        <a:hlink>
          <a:srgbClr val="00FFFF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6">
        <a:dk1>
          <a:srgbClr val="6666FF"/>
        </a:dk1>
        <a:lt1>
          <a:srgbClr val="FFFFFF"/>
        </a:lt1>
        <a:dk2>
          <a:srgbClr val="000066"/>
        </a:dk2>
        <a:lt2>
          <a:srgbClr val="FFFFFF"/>
        </a:lt2>
        <a:accent1>
          <a:srgbClr val="33CCFF"/>
        </a:accent1>
        <a:accent2>
          <a:srgbClr val="0000FF"/>
        </a:accent2>
        <a:accent3>
          <a:srgbClr val="AAAAB8"/>
        </a:accent3>
        <a:accent4>
          <a:srgbClr val="DADADA"/>
        </a:accent4>
        <a:accent5>
          <a:srgbClr val="ADE2FF"/>
        </a:accent5>
        <a:accent6>
          <a:srgbClr val="0000E7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7">
        <a:dk1>
          <a:srgbClr val="000000"/>
        </a:dk1>
        <a:lt1>
          <a:srgbClr val="FFFFFF"/>
        </a:lt1>
        <a:dk2>
          <a:srgbClr val="800080"/>
        </a:dk2>
        <a:lt2>
          <a:srgbClr val="FFFFFF"/>
        </a:lt2>
        <a:accent1>
          <a:srgbClr val="CC66FF"/>
        </a:accent1>
        <a:accent2>
          <a:srgbClr val="990099"/>
        </a:accent2>
        <a:accent3>
          <a:srgbClr val="C0AAC0"/>
        </a:accent3>
        <a:accent4>
          <a:srgbClr val="DADADA"/>
        </a:accent4>
        <a:accent5>
          <a:srgbClr val="E2B8FF"/>
        </a:accent5>
        <a:accent6>
          <a:srgbClr val="8A008A"/>
        </a:accent6>
        <a:hlink>
          <a:srgbClr val="FF9900"/>
        </a:hlink>
        <a:folHlink>
          <a:srgbClr val="FF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8">
        <a:dk1>
          <a:srgbClr val="FF3300"/>
        </a:dk1>
        <a:lt1>
          <a:srgbClr val="FFFFFF"/>
        </a:lt1>
        <a:dk2>
          <a:srgbClr val="800000"/>
        </a:dk2>
        <a:lt2>
          <a:srgbClr val="FFFFCC"/>
        </a:lt2>
        <a:accent1>
          <a:srgbClr val="FF7C80"/>
        </a:accent1>
        <a:accent2>
          <a:srgbClr val="990000"/>
        </a:accent2>
        <a:accent3>
          <a:srgbClr val="C0AAAA"/>
        </a:accent3>
        <a:accent4>
          <a:srgbClr val="DADADA"/>
        </a:accent4>
        <a:accent5>
          <a:srgbClr val="FFBFC0"/>
        </a:accent5>
        <a:accent6>
          <a:srgbClr val="8A0000"/>
        </a:accent6>
        <a:hlink>
          <a:srgbClr val="FF66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rayons</Template>
  <TotalTime>636</TotalTime>
  <Words>113</Words>
  <Application>Microsoft Office PowerPoint</Application>
  <PresentationFormat>On-screen Show (4:3)</PresentationFormat>
  <Paragraphs>27</Paragraphs>
  <Slides>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3" baseType="lpstr">
      <vt:lpstr>Arial</vt:lpstr>
      <vt:lpstr>Cambria Math</vt:lpstr>
      <vt:lpstr>Comic Sans MS</vt:lpstr>
      <vt:lpstr>Crayons</vt:lpstr>
      <vt:lpstr>Equation</vt:lpstr>
      <vt:lpstr>Solving Rational Equations</vt:lpstr>
      <vt:lpstr>Rational Equations</vt:lpstr>
      <vt:lpstr>Example 1</vt:lpstr>
      <vt:lpstr>Example 1 Check</vt:lpstr>
      <vt:lpstr>Example 2</vt:lpstr>
      <vt:lpstr>Example 2 Check</vt:lpstr>
      <vt:lpstr>Example 3</vt:lpstr>
      <vt:lpstr>Example 3 Check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6 -6 Factoring by Grouping</dc:title>
  <dc:creator>Jerry</dc:creator>
  <cp:lastModifiedBy>Calise, Anthony J.</cp:lastModifiedBy>
  <cp:revision>73</cp:revision>
  <cp:lastPrinted>1601-01-01T00:00:00Z</cp:lastPrinted>
  <dcterms:created xsi:type="dcterms:W3CDTF">2006-01-28T16:20:13Z</dcterms:created>
  <dcterms:modified xsi:type="dcterms:W3CDTF">2020-11-23T19:53:1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4</vt:i4>
  </property>
</Properties>
</file>